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43FEBE" w14:textId="77777777" w:rsidR="00A46EAA" w:rsidRDefault="00A46EAA" w:rsidP="00A51B70">
      <w:pPr>
        <w:jc w:val="center"/>
        <w:rPr>
          <w:b/>
          <w:sz w:val="28"/>
          <w:szCs w:val="28"/>
        </w:rPr>
      </w:pPr>
    </w:p>
    <w:p w14:paraId="0290805D" w14:textId="77777777" w:rsidR="00A46EAA" w:rsidRPr="00A46EAA" w:rsidRDefault="00A46EAA" w:rsidP="00A46EAA">
      <w:pPr>
        <w:spacing w:line="264" w:lineRule="auto"/>
        <w:jc w:val="center"/>
        <w:rPr>
          <w:b/>
          <w:bCs/>
          <w:sz w:val="28"/>
          <w:szCs w:val="28"/>
          <w:lang w:val="sv-SE"/>
        </w:rPr>
      </w:pPr>
      <w:r w:rsidRPr="00A46EAA">
        <w:rPr>
          <w:b/>
          <w:bCs/>
          <w:sz w:val="28"/>
          <w:szCs w:val="28"/>
          <w:lang w:val="sv-SE"/>
        </w:rPr>
        <w:t>MA TRẬN ĐỀ KIỂM TRA</w:t>
      </w:r>
      <w:bookmarkStart w:id="0" w:name="OLE_LINK3"/>
      <w:bookmarkStart w:id="1" w:name="OLE_LINK4"/>
      <w:r w:rsidRPr="00A46EAA">
        <w:rPr>
          <w:b/>
          <w:bCs/>
          <w:sz w:val="28"/>
          <w:szCs w:val="28"/>
          <w:lang w:val="sv-SE"/>
        </w:rPr>
        <w:t xml:space="preserve"> CUỐI KỲ II</w:t>
      </w:r>
    </w:p>
    <w:p w14:paraId="7C99323E" w14:textId="77777777" w:rsidR="00A46EAA" w:rsidRPr="00A46EAA" w:rsidRDefault="00A46EAA" w:rsidP="00A46EAA">
      <w:pPr>
        <w:spacing w:line="264" w:lineRule="auto"/>
        <w:jc w:val="center"/>
        <w:rPr>
          <w:b/>
          <w:sz w:val="28"/>
          <w:szCs w:val="28"/>
          <w:lang w:val="it-IT"/>
        </w:rPr>
      </w:pPr>
      <w:r w:rsidRPr="00A46EAA">
        <w:rPr>
          <w:b/>
          <w:bCs/>
          <w:sz w:val="28"/>
          <w:szCs w:val="28"/>
          <w:lang w:val="sv-SE"/>
        </w:rPr>
        <w:t>KHỐI 10 NĂM HỌC 202</w:t>
      </w:r>
      <w:r w:rsidR="00986F75">
        <w:rPr>
          <w:b/>
          <w:bCs/>
          <w:sz w:val="28"/>
          <w:szCs w:val="28"/>
          <w:lang w:val="sv-SE"/>
        </w:rPr>
        <w:t>3-2024</w:t>
      </w:r>
    </w:p>
    <w:p w14:paraId="1C297927" w14:textId="73CEE56B" w:rsidR="00A46EAA" w:rsidRPr="00A46EAA" w:rsidRDefault="00DD3561" w:rsidP="00A46EAA">
      <w:pPr>
        <w:spacing w:line="264" w:lineRule="auto"/>
        <w:jc w:val="center"/>
        <w:rPr>
          <w:b/>
          <w:sz w:val="16"/>
          <w:szCs w:val="28"/>
          <w:lang w:val="it-IT"/>
        </w:rPr>
      </w:pPr>
      <w:r w:rsidRPr="00A46EAA">
        <w:rPr>
          <w:b/>
          <w:noProof/>
          <w:sz w:val="28"/>
          <w:szCs w:val="28"/>
          <w:lang w:eastAsia="ko-KR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60ADE9B1" wp14:editId="19FC0169">
                <wp:simplePos x="0" y="0"/>
                <wp:positionH relativeFrom="column">
                  <wp:posOffset>4257675</wp:posOffset>
                </wp:positionH>
                <wp:positionV relativeFrom="paragraph">
                  <wp:posOffset>52705</wp:posOffset>
                </wp:positionV>
                <wp:extent cx="1524000" cy="0"/>
                <wp:effectExtent l="5715" t="9525" r="13335" b="9525"/>
                <wp:wrapNone/>
                <wp:docPr id="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7B3CEF" id="Line 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5.25pt,4.15pt" to="455.25pt,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" o:allowincell="f"/>
            </w:pict>
          </mc:Fallback>
        </mc:AlternateContent>
      </w:r>
    </w:p>
    <w:bookmarkEnd w:id="0"/>
    <w:bookmarkEnd w:id="1"/>
    <w:p w14:paraId="7E1984B0" w14:textId="77777777" w:rsidR="00A46EAA" w:rsidRPr="00A46EAA" w:rsidRDefault="00A46EAA" w:rsidP="00A46EAA">
      <w:pPr>
        <w:jc w:val="center"/>
        <w:rPr>
          <w:b/>
          <w:sz w:val="2"/>
          <w:szCs w:val="16"/>
        </w:rPr>
      </w:pPr>
    </w:p>
    <w:tbl>
      <w:tblPr>
        <w:tblW w:w="1374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06"/>
        <w:gridCol w:w="2312"/>
        <w:gridCol w:w="4453"/>
        <w:gridCol w:w="1766"/>
        <w:gridCol w:w="1575"/>
        <w:gridCol w:w="838"/>
        <w:gridCol w:w="1090"/>
        <w:gridCol w:w="837"/>
        <w:gridCol w:w="69"/>
      </w:tblGrid>
      <w:tr w:rsidR="00A46EAA" w:rsidRPr="00A46EAA" w14:paraId="7CF030B2" w14:textId="77777777" w:rsidTr="005F578F">
        <w:trPr>
          <w:gridAfter w:val="1"/>
          <w:wAfter w:w="69" w:type="dxa"/>
          <w:trHeight w:val="413"/>
          <w:tblHeader/>
          <w:jc w:val="center"/>
        </w:trPr>
        <w:tc>
          <w:tcPr>
            <w:tcW w:w="806" w:type="dxa"/>
            <w:vMerge w:val="restart"/>
            <w:vAlign w:val="center"/>
          </w:tcPr>
          <w:p w14:paraId="340444A1" w14:textId="77777777" w:rsidR="00A46EAA" w:rsidRPr="00A46EAA" w:rsidRDefault="00A46EAA" w:rsidP="00A46EAA">
            <w:pPr>
              <w:jc w:val="center"/>
              <w:rPr>
                <w:b/>
              </w:rPr>
            </w:pPr>
            <w:r w:rsidRPr="00A46EAA">
              <w:rPr>
                <w:b/>
              </w:rPr>
              <w:t>TT</w:t>
            </w:r>
          </w:p>
        </w:tc>
        <w:tc>
          <w:tcPr>
            <w:tcW w:w="2312" w:type="dxa"/>
            <w:vMerge w:val="restart"/>
            <w:vAlign w:val="center"/>
          </w:tcPr>
          <w:p w14:paraId="22C9B586" w14:textId="77777777" w:rsidR="00A46EAA" w:rsidRPr="00A46EAA" w:rsidRDefault="00A46EAA" w:rsidP="00A46EAA">
            <w:pPr>
              <w:jc w:val="center"/>
              <w:rPr>
                <w:b/>
              </w:rPr>
            </w:pPr>
            <w:r w:rsidRPr="00A46EAA">
              <w:rPr>
                <w:b/>
              </w:rPr>
              <w:t>Nội dung kiến thức</w:t>
            </w:r>
          </w:p>
        </w:tc>
        <w:tc>
          <w:tcPr>
            <w:tcW w:w="4453" w:type="dxa"/>
            <w:vMerge w:val="restart"/>
            <w:vAlign w:val="center"/>
          </w:tcPr>
          <w:p w14:paraId="2F4591C6" w14:textId="77777777" w:rsidR="00A46EAA" w:rsidRPr="00A46EAA" w:rsidRDefault="00A46EAA" w:rsidP="00A46EAA">
            <w:pPr>
              <w:jc w:val="center"/>
              <w:rPr>
                <w:b/>
              </w:rPr>
            </w:pPr>
            <w:r w:rsidRPr="00A46EAA">
              <w:rPr>
                <w:b/>
              </w:rPr>
              <w:t>Đơn vị kiến thức</w:t>
            </w:r>
          </w:p>
        </w:tc>
        <w:tc>
          <w:tcPr>
            <w:tcW w:w="1766" w:type="dxa"/>
            <w:vMerge w:val="restart"/>
            <w:vAlign w:val="center"/>
          </w:tcPr>
          <w:p w14:paraId="1AF62655" w14:textId="77777777" w:rsidR="00A46EAA" w:rsidRPr="00A46EAA" w:rsidRDefault="00A46EAA" w:rsidP="00A46EAA">
            <w:pPr>
              <w:jc w:val="center"/>
              <w:rPr>
                <w:b/>
              </w:rPr>
            </w:pPr>
            <w:r w:rsidRPr="00A46EAA">
              <w:rPr>
                <w:b/>
              </w:rPr>
              <w:t>Mức độ kiến thức, kĩ năng cần kiểm tra, đánh giá</w:t>
            </w:r>
          </w:p>
        </w:tc>
        <w:tc>
          <w:tcPr>
            <w:tcW w:w="4340" w:type="dxa"/>
            <w:gridSpan w:val="4"/>
            <w:vAlign w:val="center"/>
          </w:tcPr>
          <w:p w14:paraId="702956B4" w14:textId="77777777" w:rsidR="00A46EAA" w:rsidRPr="00A46EAA" w:rsidRDefault="00A46EAA" w:rsidP="00A46EAA">
            <w:pPr>
              <w:jc w:val="center"/>
              <w:rPr>
                <w:b/>
              </w:rPr>
            </w:pPr>
            <w:r w:rsidRPr="00A46EAA">
              <w:rPr>
                <w:b/>
              </w:rPr>
              <w:t>Số câu hỏi theo mức độ nhận thức</w:t>
            </w:r>
          </w:p>
        </w:tc>
      </w:tr>
      <w:tr w:rsidR="00A46EAA" w:rsidRPr="00A46EAA" w14:paraId="37D0A749" w14:textId="77777777" w:rsidTr="005F578F">
        <w:trPr>
          <w:trHeight w:val="934"/>
          <w:tblHeader/>
          <w:jc w:val="center"/>
        </w:trPr>
        <w:tc>
          <w:tcPr>
            <w:tcW w:w="806" w:type="dxa"/>
            <w:vMerge/>
            <w:vAlign w:val="center"/>
          </w:tcPr>
          <w:p w14:paraId="25891FDE" w14:textId="77777777" w:rsidR="00A46EAA" w:rsidRPr="00A46EAA" w:rsidRDefault="00A46EAA" w:rsidP="00A46EAA">
            <w:pPr>
              <w:jc w:val="center"/>
              <w:rPr>
                <w:b/>
              </w:rPr>
            </w:pPr>
          </w:p>
        </w:tc>
        <w:tc>
          <w:tcPr>
            <w:tcW w:w="2312" w:type="dxa"/>
            <w:vMerge/>
            <w:vAlign w:val="center"/>
          </w:tcPr>
          <w:p w14:paraId="18983D3A" w14:textId="77777777" w:rsidR="00A46EAA" w:rsidRPr="00A46EAA" w:rsidRDefault="00A46EAA" w:rsidP="00A46EAA">
            <w:pPr>
              <w:jc w:val="center"/>
              <w:rPr>
                <w:b/>
              </w:rPr>
            </w:pPr>
          </w:p>
        </w:tc>
        <w:tc>
          <w:tcPr>
            <w:tcW w:w="4453" w:type="dxa"/>
            <w:vMerge/>
            <w:tcBorders>
              <w:bottom w:val="single" w:sz="4" w:space="0" w:color="auto"/>
            </w:tcBorders>
            <w:vAlign w:val="center"/>
          </w:tcPr>
          <w:p w14:paraId="237188AE" w14:textId="77777777" w:rsidR="00A46EAA" w:rsidRPr="00A46EAA" w:rsidRDefault="00A46EAA" w:rsidP="00A46EAA">
            <w:pPr>
              <w:rPr>
                <w:b/>
              </w:rPr>
            </w:pPr>
          </w:p>
        </w:tc>
        <w:tc>
          <w:tcPr>
            <w:tcW w:w="1766" w:type="dxa"/>
            <w:vMerge/>
            <w:tcBorders>
              <w:bottom w:val="single" w:sz="4" w:space="0" w:color="auto"/>
            </w:tcBorders>
          </w:tcPr>
          <w:p w14:paraId="55952DF0" w14:textId="77777777" w:rsidR="00A46EAA" w:rsidRPr="00A46EAA" w:rsidRDefault="00A46EAA" w:rsidP="00A46EAA">
            <w:pPr>
              <w:jc w:val="both"/>
              <w:rPr>
                <w:b/>
              </w:rPr>
            </w:pPr>
          </w:p>
        </w:tc>
        <w:tc>
          <w:tcPr>
            <w:tcW w:w="1575" w:type="dxa"/>
            <w:tcBorders>
              <w:bottom w:val="single" w:sz="4" w:space="0" w:color="auto"/>
            </w:tcBorders>
            <w:vAlign w:val="center"/>
          </w:tcPr>
          <w:p w14:paraId="571028E7" w14:textId="77777777" w:rsidR="00A46EAA" w:rsidRPr="00A46EAA" w:rsidRDefault="00A46EAA" w:rsidP="00A46EAA">
            <w:pPr>
              <w:jc w:val="center"/>
              <w:rPr>
                <w:b/>
                <w:i/>
              </w:rPr>
            </w:pPr>
            <w:r w:rsidRPr="00A46EAA">
              <w:rPr>
                <w:b/>
                <w:i/>
              </w:rPr>
              <w:t xml:space="preserve">Nhận biết </w:t>
            </w:r>
          </w:p>
          <w:p w14:paraId="21FE0228" w14:textId="77777777" w:rsidR="00A46EAA" w:rsidRPr="00A46EAA" w:rsidRDefault="00A46EAA" w:rsidP="00A46EAA">
            <w:pPr>
              <w:jc w:val="center"/>
              <w:rPr>
                <w:b/>
                <w:i/>
              </w:rPr>
            </w:pPr>
            <w:r w:rsidRPr="00A46EAA">
              <w:rPr>
                <w:i/>
              </w:rPr>
              <w:t>(Trắc nghiệm)</w:t>
            </w:r>
          </w:p>
        </w:tc>
        <w:tc>
          <w:tcPr>
            <w:tcW w:w="838" w:type="dxa"/>
            <w:tcBorders>
              <w:bottom w:val="single" w:sz="4" w:space="0" w:color="auto"/>
            </w:tcBorders>
            <w:vAlign w:val="center"/>
          </w:tcPr>
          <w:p w14:paraId="28A58303" w14:textId="77777777" w:rsidR="00A46EAA" w:rsidRPr="00A46EAA" w:rsidRDefault="00A46EAA" w:rsidP="00A46EAA">
            <w:pPr>
              <w:jc w:val="center"/>
              <w:rPr>
                <w:b/>
                <w:i/>
              </w:rPr>
            </w:pPr>
            <w:r w:rsidRPr="00A46EAA">
              <w:rPr>
                <w:b/>
                <w:i/>
              </w:rPr>
              <w:t xml:space="preserve">Thông hiểu </w:t>
            </w:r>
          </w:p>
          <w:p w14:paraId="709FD2B1" w14:textId="77777777" w:rsidR="00A46EAA" w:rsidRPr="00A46EAA" w:rsidRDefault="00A46EAA" w:rsidP="00A46EAA">
            <w:pPr>
              <w:jc w:val="center"/>
              <w:rPr>
                <w:b/>
                <w:i/>
              </w:rPr>
            </w:pPr>
            <w:r w:rsidRPr="00A46EAA">
              <w:rPr>
                <w:i/>
              </w:rPr>
              <w:t>(Trắc nghiệm)</w:t>
            </w:r>
          </w:p>
        </w:tc>
        <w:tc>
          <w:tcPr>
            <w:tcW w:w="1090" w:type="dxa"/>
            <w:tcBorders>
              <w:bottom w:val="single" w:sz="4" w:space="0" w:color="auto"/>
            </w:tcBorders>
            <w:vAlign w:val="center"/>
          </w:tcPr>
          <w:p w14:paraId="3E62D0E1" w14:textId="77777777" w:rsidR="00A46EAA" w:rsidRPr="00A46EAA" w:rsidRDefault="00A46EAA" w:rsidP="00A46EAA">
            <w:pPr>
              <w:jc w:val="center"/>
              <w:rPr>
                <w:b/>
              </w:rPr>
            </w:pPr>
            <w:r w:rsidRPr="00A46EAA">
              <w:rPr>
                <w:b/>
              </w:rPr>
              <w:t xml:space="preserve">Vận dụng </w:t>
            </w:r>
          </w:p>
          <w:p w14:paraId="6FF415E3" w14:textId="77777777" w:rsidR="00A46EAA" w:rsidRPr="00A46EAA" w:rsidRDefault="00A46EAA" w:rsidP="00A46EAA">
            <w:pPr>
              <w:jc w:val="center"/>
              <w:rPr>
                <w:b/>
              </w:rPr>
            </w:pPr>
            <w:r w:rsidRPr="00A46EAA">
              <w:t>(Tự luận)</w:t>
            </w:r>
          </w:p>
        </w:tc>
        <w:tc>
          <w:tcPr>
            <w:tcW w:w="906" w:type="dxa"/>
            <w:gridSpan w:val="2"/>
            <w:tcBorders>
              <w:bottom w:val="single" w:sz="4" w:space="0" w:color="auto"/>
            </w:tcBorders>
            <w:vAlign w:val="center"/>
          </w:tcPr>
          <w:p w14:paraId="01F8909E" w14:textId="77777777" w:rsidR="00A46EAA" w:rsidRPr="00A46EAA" w:rsidRDefault="00A46EAA" w:rsidP="00A46EAA">
            <w:pPr>
              <w:jc w:val="center"/>
              <w:rPr>
                <w:b/>
              </w:rPr>
            </w:pPr>
            <w:r w:rsidRPr="00A46EAA">
              <w:rPr>
                <w:b/>
              </w:rPr>
              <w:t xml:space="preserve">Vận dụng cao </w:t>
            </w:r>
            <w:r w:rsidRPr="00A46EAA">
              <w:t>(Tự luận)</w:t>
            </w:r>
          </w:p>
        </w:tc>
      </w:tr>
      <w:tr w:rsidR="00A46EAA" w:rsidRPr="00A46EAA" w14:paraId="0D274858" w14:textId="77777777" w:rsidTr="005F578F">
        <w:trPr>
          <w:trHeight w:hRule="exact" w:val="851"/>
          <w:jc w:val="center"/>
        </w:trPr>
        <w:tc>
          <w:tcPr>
            <w:tcW w:w="806" w:type="dxa"/>
            <w:vMerge w:val="restart"/>
            <w:vAlign w:val="center"/>
          </w:tcPr>
          <w:p w14:paraId="5AAE639A" w14:textId="77777777" w:rsidR="00A46EAA" w:rsidRPr="00A46EAA" w:rsidRDefault="00A46EAA" w:rsidP="00A46EAA">
            <w:pPr>
              <w:jc w:val="center"/>
              <w:rPr>
                <w:b/>
              </w:rPr>
            </w:pPr>
            <w:r w:rsidRPr="00A46EAA">
              <w:rPr>
                <w:b/>
              </w:rPr>
              <w:t>1</w:t>
            </w:r>
          </w:p>
        </w:tc>
        <w:tc>
          <w:tcPr>
            <w:tcW w:w="2312" w:type="dxa"/>
            <w:vMerge w:val="restart"/>
            <w:vAlign w:val="center"/>
          </w:tcPr>
          <w:p w14:paraId="6F2FF1BF" w14:textId="77777777" w:rsidR="00A46EAA" w:rsidRPr="00A46EAA" w:rsidRDefault="00A46EAA" w:rsidP="00A46EAA">
            <w:pPr>
              <w:jc w:val="center"/>
              <w:rPr>
                <w:b/>
              </w:rPr>
            </w:pPr>
            <w:r w:rsidRPr="00A46EAA">
              <w:rPr>
                <w:b/>
              </w:rPr>
              <w:t xml:space="preserve">CHƯƠNG VI. </w:t>
            </w:r>
          </w:p>
          <w:p w14:paraId="1D5A0E52" w14:textId="77777777" w:rsidR="00A46EAA" w:rsidRPr="00A46EAA" w:rsidRDefault="00A46EAA" w:rsidP="00A46EAA">
            <w:pPr>
              <w:jc w:val="center"/>
              <w:rPr>
                <w:b/>
              </w:rPr>
            </w:pPr>
            <w:r w:rsidRPr="00A46EAA">
              <w:rPr>
                <w:b/>
              </w:rPr>
              <w:t>HÀM SỐ, ĐỒ THỊ VÀ ỨNG DỤNG</w:t>
            </w:r>
          </w:p>
        </w:tc>
        <w:tc>
          <w:tcPr>
            <w:tcW w:w="4453" w:type="dxa"/>
            <w:shd w:val="clear" w:color="auto" w:fill="CCFFCC"/>
            <w:vAlign w:val="center"/>
          </w:tcPr>
          <w:p w14:paraId="22E422DA" w14:textId="77777777" w:rsidR="00A46EAA" w:rsidRPr="00A46EAA" w:rsidRDefault="00A46EAA" w:rsidP="00A46EAA">
            <w:pPr>
              <w:rPr>
                <w:b/>
                <w:bCs/>
                <w:i/>
              </w:rPr>
            </w:pPr>
            <w:r w:rsidRPr="00A46EAA">
              <w:rPr>
                <w:b/>
              </w:rPr>
              <w:t>Bài 15.</w:t>
            </w:r>
            <w:r w:rsidRPr="00A46EAA">
              <w:t xml:space="preserve"> Hàm số</w:t>
            </w:r>
          </w:p>
        </w:tc>
        <w:tc>
          <w:tcPr>
            <w:tcW w:w="1766" w:type="dxa"/>
            <w:vMerge w:val="restart"/>
            <w:shd w:val="clear" w:color="auto" w:fill="CCFFCC"/>
            <w:vAlign w:val="center"/>
          </w:tcPr>
          <w:p w14:paraId="2519CE7A" w14:textId="77777777" w:rsidR="00A46EAA" w:rsidRPr="00A46EAA" w:rsidRDefault="00A46EAA" w:rsidP="00A46EAA">
            <w:pPr>
              <w:jc w:val="both"/>
              <w:rPr>
                <w:b/>
                <w:bCs/>
                <w:lang w:val="sv-SE"/>
              </w:rPr>
            </w:pPr>
          </w:p>
        </w:tc>
        <w:tc>
          <w:tcPr>
            <w:tcW w:w="1575" w:type="dxa"/>
            <w:shd w:val="clear" w:color="auto" w:fill="CCFFCC"/>
            <w:vAlign w:val="center"/>
          </w:tcPr>
          <w:p w14:paraId="6A12EA85" w14:textId="77777777" w:rsidR="00A46EAA" w:rsidRPr="00A46EAA" w:rsidRDefault="00A46EAA" w:rsidP="00A46EAA">
            <w:r w:rsidRPr="00A46EAA">
              <w:t>1</w:t>
            </w:r>
          </w:p>
          <w:p w14:paraId="72BBE61A" w14:textId="77777777" w:rsidR="00A46EAA" w:rsidRPr="00A46EAA" w:rsidRDefault="00A46EAA" w:rsidP="00A46EAA">
            <w:pPr>
              <w:jc w:val="right"/>
              <w:rPr>
                <w:i/>
              </w:rPr>
            </w:pPr>
          </w:p>
        </w:tc>
        <w:tc>
          <w:tcPr>
            <w:tcW w:w="838" w:type="dxa"/>
            <w:shd w:val="clear" w:color="auto" w:fill="CCFFCC"/>
            <w:vAlign w:val="center"/>
          </w:tcPr>
          <w:p w14:paraId="2D7761F7" w14:textId="77777777" w:rsidR="00A46EAA" w:rsidRPr="00A46EAA" w:rsidRDefault="00A46EAA" w:rsidP="00A46EAA">
            <w:r w:rsidRPr="00A46EAA">
              <w:t>1</w:t>
            </w:r>
          </w:p>
          <w:p w14:paraId="57F61792" w14:textId="77777777" w:rsidR="00A46EAA" w:rsidRPr="00A46EAA" w:rsidRDefault="00A46EAA" w:rsidP="00A46EAA">
            <w:pPr>
              <w:jc w:val="right"/>
              <w:rPr>
                <w:i/>
              </w:rPr>
            </w:pPr>
            <w:r w:rsidRPr="00A46EAA">
              <w:rPr>
                <w:i/>
              </w:rPr>
              <w:t xml:space="preserve"> </w:t>
            </w:r>
          </w:p>
        </w:tc>
        <w:tc>
          <w:tcPr>
            <w:tcW w:w="1090" w:type="dxa"/>
            <w:shd w:val="clear" w:color="auto" w:fill="CCFFCC"/>
            <w:vAlign w:val="center"/>
          </w:tcPr>
          <w:p w14:paraId="16F329E3" w14:textId="77777777" w:rsidR="00A46EAA" w:rsidRPr="00A46EAA" w:rsidRDefault="00A46EAA" w:rsidP="00A46EAA">
            <w:pPr>
              <w:jc w:val="center"/>
            </w:pPr>
          </w:p>
        </w:tc>
        <w:tc>
          <w:tcPr>
            <w:tcW w:w="906" w:type="dxa"/>
            <w:gridSpan w:val="2"/>
            <w:shd w:val="clear" w:color="auto" w:fill="CCFFCC"/>
            <w:vAlign w:val="center"/>
          </w:tcPr>
          <w:p w14:paraId="099AA7E2" w14:textId="77777777" w:rsidR="00A46EAA" w:rsidRPr="00A46EAA" w:rsidRDefault="00A46EAA" w:rsidP="00A46EAA">
            <w:pPr>
              <w:jc w:val="center"/>
            </w:pPr>
          </w:p>
        </w:tc>
      </w:tr>
      <w:tr w:rsidR="00A46EAA" w:rsidRPr="00A46EAA" w14:paraId="2390E0B6" w14:textId="77777777" w:rsidTr="005F578F">
        <w:trPr>
          <w:trHeight w:hRule="exact" w:val="851"/>
          <w:jc w:val="center"/>
        </w:trPr>
        <w:tc>
          <w:tcPr>
            <w:tcW w:w="806" w:type="dxa"/>
            <w:vMerge/>
            <w:vAlign w:val="center"/>
          </w:tcPr>
          <w:p w14:paraId="370F1722" w14:textId="77777777" w:rsidR="00A46EAA" w:rsidRPr="00A46EAA" w:rsidRDefault="00A46EAA" w:rsidP="00A46EAA">
            <w:pPr>
              <w:jc w:val="center"/>
              <w:rPr>
                <w:b/>
              </w:rPr>
            </w:pPr>
          </w:p>
        </w:tc>
        <w:tc>
          <w:tcPr>
            <w:tcW w:w="2312" w:type="dxa"/>
            <w:vMerge/>
            <w:vAlign w:val="center"/>
          </w:tcPr>
          <w:p w14:paraId="58F751E9" w14:textId="77777777" w:rsidR="00A46EAA" w:rsidRPr="00A46EAA" w:rsidRDefault="00A46EAA" w:rsidP="00A46EAA">
            <w:pPr>
              <w:jc w:val="center"/>
              <w:rPr>
                <w:b/>
              </w:rPr>
            </w:pPr>
          </w:p>
        </w:tc>
        <w:tc>
          <w:tcPr>
            <w:tcW w:w="4453" w:type="dxa"/>
            <w:shd w:val="clear" w:color="auto" w:fill="CCFFCC"/>
            <w:vAlign w:val="center"/>
          </w:tcPr>
          <w:p w14:paraId="230E3A54" w14:textId="77777777" w:rsidR="00A46EAA" w:rsidRPr="00A46EAA" w:rsidRDefault="00A46EAA" w:rsidP="00A46EAA">
            <w:pPr>
              <w:rPr>
                <w:b/>
                <w:bCs/>
                <w:i/>
              </w:rPr>
            </w:pPr>
            <w:r w:rsidRPr="00A46EAA">
              <w:rPr>
                <w:b/>
              </w:rPr>
              <w:t>Bài 16.</w:t>
            </w:r>
            <w:r w:rsidRPr="00A46EAA">
              <w:t xml:space="preserve"> Hàm số bậc hai</w:t>
            </w:r>
          </w:p>
        </w:tc>
        <w:tc>
          <w:tcPr>
            <w:tcW w:w="1766" w:type="dxa"/>
            <w:vMerge/>
            <w:shd w:val="clear" w:color="auto" w:fill="CCFFCC"/>
            <w:vAlign w:val="center"/>
          </w:tcPr>
          <w:p w14:paraId="73E06475" w14:textId="77777777" w:rsidR="00A46EAA" w:rsidRPr="00A46EAA" w:rsidRDefault="00A46EAA" w:rsidP="00A46EAA">
            <w:pPr>
              <w:jc w:val="center"/>
              <w:rPr>
                <w:b/>
                <w:bCs/>
              </w:rPr>
            </w:pPr>
          </w:p>
        </w:tc>
        <w:tc>
          <w:tcPr>
            <w:tcW w:w="1575" w:type="dxa"/>
            <w:shd w:val="clear" w:color="auto" w:fill="CCFFCC"/>
            <w:vAlign w:val="center"/>
          </w:tcPr>
          <w:p w14:paraId="027AC256" w14:textId="77777777" w:rsidR="00A46EAA" w:rsidRPr="00A46EAA" w:rsidRDefault="00A46EAA" w:rsidP="00A46EAA">
            <w:r w:rsidRPr="00A46EAA">
              <w:t>1</w:t>
            </w:r>
          </w:p>
          <w:p w14:paraId="3A7E0B06" w14:textId="77777777" w:rsidR="00A46EAA" w:rsidRPr="00A46EAA" w:rsidRDefault="00A46EAA" w:rsidP="00A46EAA">
            <w:pPr>
              <w:jc w:val="right"/>
              <w:rPr>
                <w:i/>
              </w:rPr>
            </w:pPr>
          </w:p>
        </w:tc>
        <w:tc>
          <w:tcPr>
            <w:tcW w:w="838" w:type="dxa"/>
            <w:shd w:val="clear" w:color="auto" w:fill="CCFFCC"/>
            <w:vAlign w:val="center"/>
          </w:tcPr>
          <w:p w14:paraId="1079BE5A" w14:textId="77777777" w:rsidR="00A46EAA" w:rsidRPr="00A46EAA" w:rsidRDefault="00A46EAA" w:rsidP="00A46EAA">
            <w:r w:rsidRPr="00A46EAA">
              <w:t>2</w:t>
            </w:r>
          </w:p>
          <w:p w14:paraId="29882CA8" w14:textId="77777777" w:rsidR="00A46EAA" w:rsidRPr="00A46EAA" w:rsidRDefault="00A46EAA" w:rsidP="00A46EAA">
            <w:pPr>
              <w:jc w:val="right"/>
              <w:rPr>
                <w:i/>
              </w:rPr>
            </w:pPr>
          </w:p>
        </w:tc>
        <w:tc>
          <w:tcPr>
            <w:tcW w:w="1090" w:type="dxa"/>
            <w:shd w:val="clear" w:color="auto" w:fill="CCFFCC"/>
            <w:vAlign w:val="center"/>
          </w:tcPr>
          <w:p w14:paraId="6825F814" w14:textId="77777777" w:rsidR="00A46EAA" w:rsidRPr="00A46EAA" w:rsidRDefault="00A46EAA" w:rsidP="00A46EAA">
            <w:pPr>
              <w:jc w:val="center"/>
            </w:pPr>
          </w:p>
        </w:tc>
        <w:tc>
          <w:tcPr>
            <w:tcW w:w="906" w:type="dxa"/>
            <w:gridSpan w:val="2"/>
            <w:shd w:val="clear" w:color="auto" w:fill="CCFFCC"/>
            <w:vAlign w:val="center"/>
          </w:tcPr>
          <w:p w14:paraId="13AB094F" w14:textId="77777777" w:rsidR="00A46EAA" w:rsidRPr="00A46EAA" w:rsidRDefault="00A46EAA" w:rsidP="00A46EAA">
            <w:pPr>
              <w:jc w:val="center"/>
              <w:rPr>
                <w:b/>
              </w:rPr>
            </w:pPr>
          </w:p>
        </w:tc>
      </w:tr>
      <w:tr w:rsidR="00A46EAA" w:rsidRPr="00A46EAA" w14:paraId="49C679F1" w14:textId="77777777" w:rsidTr="005F578F">
        <w:trPr>
          <w:trHeight w:hRule="exact" w:val="851"/>
          <w:jc w:val="center"/>
        </w:trPr>
        <w:tc>
          <w:tcPr>
            <w:tcW w:w="806" w:type="dxa"/>
            <w:vMerge/>
            <w:vAlign w:val="center"/>
          </w:tcPr>
          <w:p w14:paraId="080964C3" w14:textId="77777777" w:rsidR="00A46EAA" w:rsidRPr="00A46EAA" w:rsidRDefault="00A46EAA" w:rsidP="00A46EAA">
            <w:pPr>
              <w:jc w:val="center"/>
              <w:rPr>
                <w:b/>
              </w:rPr>
            </w:pPr>
          </w:p>
        </w:tc>
        <w:tc>
          <w:tcPr>
            <w:tcW w:w="2312" w:type="dxa"/>
            <w:vMerge/>
            <w:vAlign w:val="center"/>
          </w:tcPr>
          <w:p w14:paraId="6B6B3A9E" w14:textId="77777777" w:rsidR="00A46EAA" w:rsidRPr="00A46EAA" w:rsidRDefault="00A46EAA" w:rsidP="00A46EAA">
            <w:pPr>
              <w:jc w:val="center"/>
              <w:rPr>
                <w:b/>
              </w:rPr>
            </w:pPr>
          </w:p>
        </w:tc>
        <w:tc>
          <w:tcPr>
            <w:tcW w:w="4453" w:type="dxa"/>
            <w:tcBorders>
              <w:bottom w:val="single" w:sz="4" w:space="0" w:color="auto"/>
            </w:tcBorders>
            <w:shd w:val="clear" w:color="auto" w:fill="CCFFCC"/>
            <w:vAlign w:val="center"/>
          </w:tcPr>
          <w:p w14:paraId="0BB4BEEE" w14:textId="77777777" w:rsidR="00A46EAA" w:rsidRPr="00A46EAA" w:rsidRDefault="00A46EAA" w:rsidP="00A46EAA">
            <w:pPr>
              <w:rPr>
                <w:b/>
                <w:bCs/>
                <w:i/>
              </w:rPr>
            </w:pPr>
            <w:r w:rsidRPr="00A46EAA">
              <w:rPr>
                <w:b/>
              </w:rPr>
              <w:t>Bài 17.</w:t>
            </w:r>
            <w:r w:rsidRPr="00A46EAA">
              <w:t xml:space="preserve"> Dấu của tam thức bậc hai</w:t>
            </w:r>
          </w:p>
        </w:tc>
        <w:tc>
          <w:tcPr>
            <w:tcW w:w="1766" w:type="dxa"/>
            <w:shd w:val="clear" w:color="auto" w:fill="CCFFCC"/>
            <w:vAlign w:val="center"/>
          </w:tcPr>
          <w:p w14:paraId="300D69EF" w14:textId="77777777" w:rsidR="00A46EAA" w:rsidRPr="00A46EAA" w:rsidRDefault="00A46EAA" w:rsidP="00A46EAA">
            <w:pPr>
              <w:jc w:val="center"/>
              <w:rPr>
                <w:b/>
                <w:bCs/>
                <w:lang w:val="sv-SE"/>
              </w:rPr>
            </w:pPr>
          </w:p>
        </w:tc>
        <w:tc>
          <w:tcPr>
            <w:tcW w:w="1575" w:type="dxa"/>
            <w:tcBorders>
              <w:bottom w:val="single" w:sz="4" w:space="0" w:color="auto"/>
            </w:tcBorders>
            <w:shd w:val="clear" w:color="auto" w:fill="CCFFCC"/>
            <w:vAlign w:val="center"/>
          </w:tcPr>
          <w:p w14:paraId="0DA5B584" w14:textId="77777777" w:rsidR="00A46EAA" w:rsidRPr="00A46EAA" w:rsidRDefault="00A46EAA" w:rsidP="00A46EAA">
            <w:r w:rsidRPr="00A46EAA">
              <w:t>1</w:t>
            </w:r>
          </w:p>
          <w:p w14:paraId="29314B91" w14:textId="77777777" w:rsidR="00A46EAA" w:rsidRPr="00A46EAA" w:rsidRDefault="00A46EAA" w:rsidP="00A46EAA">
            <w:pPr>
              <w:jc w:val="right"/>
              <w:rPr>
                <w:bCs/>
                <w:i/>
                <w:iCs/>
              </w:rPr>
            </w:pPr>
          </w:p>
        </w:tc>
        <w:tc>
          <w:tcPr>
            <w:tcW w:w="838" w:type="dxa"/>
            <w:tcBorders>
              <w:bottom w:val="single" w:sz="4" w:space="0" w:color="auto"/>
            </w:tcBorders>
            <w:shd w:val="clear" w:color="auto" w:fill="CCFFCC"/>
            <w:vAlign w:val="center"/>
          </w:tcPr>
          <w:p w14:paraId="632CBF82" w14:textId="77777777" w:rsidR="00A46EAA" w:rsidRPr="00A46EAA" w:rsidRDefault="00A46EAA" w:rsidP="00A46EAA">
            <w:r w:rsidRPr="00A46EAA">
              <w:t>2</w:t>
            </w:r>
          </w:p>
          <w:p w14:paraId="46BBC328" w14:textId="77777777" w:rsidR="00A46EAA" w:rsidRPr="00A46EAA" w:rsidRDefault="00A46EAA" w:rsidP="00A46EAA">
            <w:pPr>
              <w:jc w:val="right"/>
              <w:rPr>
                <w:bCs/>
                <w:i/>
                <w:iCs/>
              </w:rPr>
            </w:pPr>
          </w:p>
        </w:tc>
        <w:tc>
          <w:tcPr>
            <w:tcW w:w="1090" w:type="dxa"/>
            <w:shd w:val="clear" w:color="auto" w:fill="CCFFCC"/>
            <w:vAlign w:val="center"/>
          </w:tcPr>
          <w:p w14:paraId="2C3AA2B5" w14:textId="77777777" w:rsidR="00A46EAA" w:rsidRPr="00A46EAA" w:rsidRDefault="00A46EAA" w:rsidP="00A46EAA">
            <w:pPr>
              <w:jc w:val="center"/>
              <w:rPr>
                <w:b/>
                <w:lang w:val="sv-SE"/>
              </w:rPr>
            </w:pPr>
          </w:p>
        </w:tc>
        <w:tc>
          <w:tcPr>
            <w:tcW w:w="906" w:type="dxa"/>
            <w:gridSpan w:val="2"/>
            <w:shd w:val="clear" w:color="auto" w:fill="CCFFCC"/>
            <w:vAlign w:val="center"/>
          </w:tcPr>
          <w:p w14:paraId="6080D70A" w14:textId="77777777" w:rsidR="00A46EAA" w:rsidRPr="00A46EAA" w:rsidRDefault="00A46EAA" w:rsidP="00A46EAA">
            <w:pPr>
              <w:jc w:val="center"/>
            </w:pPr>
          </w:p>
        </w:tc>
      </w:tr>
      <w:tr w:rsidR="00A46EAA" w:rsidRPr="00A46EAA" w14:paraId="6FFBF113" w14:textId="77777777" w:rsidTr="005F578F">
        <w:trPr>
          <w:trHeight w:hRule="exact" w:val="851"/>
          <w:jc w:val="center"/>
        </w:trPr>
        <w:tc>
          <w:tcPr>
            <w:tcW w:w="806" w:type="dxa"/>
            <w:vMerge/>
            <w:vAlign w:val="center"/>
          </w:tcPr>
          <w:p w14:paraId="5E40EE30" w14:textId="77777777" w:rsidR="00A46EAA" w:rsidRPr="00A46EAA" w:rsidRDefault="00A46EAA" w:rsidP="00A46EAA">
            <w:pPr>
              <w:jc w:val="center"/>
              <w:rPr>
                <w:b/>
              </w:rPr>
            </w:pPr>
          </w:p>
        </w:tc>
        <w:tc>
          <w:tcPr>
            <w:tcW w:w="2312" w:type="dxa"/>
            <w:vMerge/>
            <w:vAlign w:val="center"/>
          </w:tcPr>
          <w:p w14:paraId="7BFE86E5" w14:textId="77777777" w:rsidR="00A46EAA" w:rsidRPr="00A46EAA" w:rsidRDefault="00A46EAA" w:rsidP="00A46EAA">
            <w:pPr>
              <w:jc w:val="center"/>
              <w:rPr>
                <w:b/>
              </w:rPr>
            </w:pPr>
          </w:p>
        </w:tc>
        <w:tc>
          <w:tcPr>
            <w:tcW w:w="4453" w:type="dxa"/>
            <w:tcBorders>
              <w:bottom w:val="single" w:sz="4" w:space="0" w:color="auto"/>
            </w:tcBorders>
            <w:shd w:val="clear" w:color="auto" w:fill="CCFFCC"/>
            <w:vAlign w:val="center"/>
          </w:tcPr>
          <w:p w14:paraId="6E89E8C3" w14:textId="77777777" w:rsidR="00A46EAA" w:rsidRPr="00A46EAA" w:rsidRDefault="00A46EAA" w:rsidP="00A46EAA">
            <w:r w:rsidRPr="00A46EAA">
              <w:rPr>
                <w:b/>
              </w:rPr>
              <w:t>Bài 18.</w:t>
            </w:r>
            <w:r w:rsidRPr="00A46EAA">
              <w:t xml:space="preserve"> Phương trình quy về phương trình bậc hai</w:t>
            </w:r>
          </w:p>
        </w:tc>
        <w:tc>
          <w:tcPr>
            <w:tcW w:w="1766" w:type="dxa"/>
            <w:tcBorders>
              <w:bottom w:val="single" w:sz="4" w:space="0" w:color="auto"/>
            </w:tcBorders>
            <w:shd w:val="clear" w:color="auto" w:fill="CCFFCC"/>
            <w:vAlign w:val="center"/>
          </w:tcPr>
          <w:p w14:paraId="3BB37E7F" w14:textId="77777777" w:rsidR="00A46EAA" w:rsidRPr="00A46EAA" w:rsidRDefault="00A46EAA" w:rsidP="00A46EAA">
            <w:pPr>
              <w:jc w:val="center"/>
              <w:rPr>
                <w:b/>
                <w:bCs/>
                <w:lang w:val="sv-SE"/>
              </w:rPr>
            </w:pPr>
          </w:p>
        </w:tc>
        <w:tc>
          <w:tcPr>
            <w:tcW w:w="1575" w:type="dxa"/>
            <w:tcBorders>
              <w:bottom w:val="single" w:sz="4" w:space="0" w:color="auto"/>
            </w:tcBorders>
            <w:shd w:val="clear" w:color="auto" w:fill="CCFFCC"/>
            <w:vAlign w:val="center"/>
          </w:tcPr>
          <w:p w14:paraId="70089923" w14:textId="77777777" w:rsidR="00A46EAA" w:rsidRPr="00A46EAA" w:rsidRDefault="00A46EAA" w:rsidP="00A46EAA">
            <w:r w:rsidRPr="00A46EAA">
              <w:t>1</w:t>
            </w:r>
          </w:p>
          <w:p w14:paraId="14E7CD1A" w14:textId="77777777" w:rsidR="00A46EAA" w:rsidRPr="00A46EAA" w:rsidRDefault="00A46EAA" w:rsidP="00A46EAA">
            <w:pPr>
              <w:jc w:val="right"/>
              <w:rPr>
                <w:bCs/>
                <w:i/>
                <w:iCs/>
              </w:rPr>
            </w:pPr>
            <w:r w:rsidRPr="00A46EAA">
              <w:rPr>
                <w:bCs/>
                <w:i/>
                <w:iCs/>
              </w:rPr>
              <w:t xml:space="preserve">             </w:t>
            </w:r>
          </w:p>
        </w:tc>
        <w:tc>
          <w:tcPr>
            <w:tcW w:w="838" w:type="dxa"/>
            <w:tcBorders>
              <w:bottom w:val="single" w:sz="4" w:space="0" w:color="auto"/>
            </w:tcBorders>
            <w:shd w:val="clear" w:color="auto" w:fill="CCFFCC"/>
            <w:vAlign w:val="center"/>
          </w:tcPr>
          <w:p w14:paraId="1BB41BD0" w14:textId="77777777" w:rsidR="00A46EAA" w:rsidRPr="00A46EAA" w:rsidRDefault="00A46EAA" w:rsidP="00A46EAA">
            <w:r w:rsidRPr="00A46EAA">
              <w:t>1</w:t>
            </w:r>
          </w:p>
          <w:p w14:paraId="679BCB55" w14:textId="77777777" w:rsidR="00A46EAA" w:rsidRPr="00A46EAA" w:rsidRDefault="00A46EAA" w:rsidP="00A46EAA">
            <w:pPr>
              <w:jc w:val="right"/>
              <w:rPr>
                <w:bCs/>
                <w:i/>
                <w:iCs/>
              </w:rPr>
            </w:pPr>
          </w:p>
        </w:tc>
        <w:tc>
          <w:tcPr>
            <w:tcW w:w="1090" w:type="dxa"/>
            <w:tcBorders>
              <w:bottom w:val="single" w:sz="4" w:space="0" w:color="auto"/>
            </w:tcBorders>
            <w:shd w:val="clear" w:color="auto" w:fill="CCFFCC"/>
            <w:vAlign w:val="center"/>
          </w:tcPr>
          <w:p w14:paraId="5ED474BD" w14:textId="77777777" w:rsidR="00A46EAA" w:rsidRPr="00A46EAA" w:rsidRDefault="00A46EAA" w:rsidP="00A46EAA">
            <w:pPr>
              <w:jc w:val="center"/>
              <w:rPr>
                <w:b/>
                <w:lang w:val="sv-SE"/>
              </w:rPr>
            </w:pPr>
          </w:p>
        </w:tc>
        <w:tc>
          <w:tcPr>
            <w:tcW w:w="906" w:type="dxa"/>
            <w:gridSpan w:val="2"/>
            <w:tcBorders>
              <w:bottom w:val="single" w:sz="4" w:space="0" w:color="auto"/>
            </w:tcBorders>
            <w:shd w:val="clear" w:color="auto" w:fill="CCFFCC"/>
            <w:vAlign w:val="center"/>
          </w:tcPr>
          <w:p w14:paraId="178F4FFA" w14:textId="77777777" w:rsidR="00A46EAA" w:rsidRPr="00A46EAA" w:rsidRDefault="00A46EAA" w:rsidP="00A46EAA">
            <w:pPr>
              <w:jc w:val="center"/>
            </w:pPr>
          </w:p>
        </w:tc>
      </w:tr>
      <w:tr w:rsidR="00A46EAA" w:rsidRPr="00A46EAA" w14:paraId="3D181912" w14:textId="77777777" w:rsidTr="005F578F">
        <w:trPr>
          <w:trHeight w:hRule="exact" w:val="851"/>
          <w:jc w:val="center"/>
        </w:trPr>
        <w:tc>
          <w:tcPr>
            <w:tcW w:w="806" w:type="dxa"/>
            <w:vMerge w:val="restart"/>
            <w:vAlign w:val="center"/>
          </w:tcPr>
          <w:p w14:paraId="2F5C5C24" w14:textId="77777777" w:rsidR="00A46EAA" w:rsidRPr="00A46EAA" w:rsidRDefault="00A46EAA" w:rsidP="00A46EAA">
            <w:pPr>
              <w:jc w:val="center"/>
              <w:rPr>
                <w:b/>
              </w:rPr>
            </w:pPr>
            <w:r w:rsidRPr="00A46EAA">
              <w:rPr>
                <w:b/>
              </w:rPr>
              <w:t>2</w:t>
            </w:r>
          </w:p>
        </w:tc>
        <w:tc>
          <w:tcPr>
            <w:tcW w:w="2312" w:type="dxa"/>
            <w:vMerge w:val="restart"/>
            <w:vAlign w:val="center"/>
          </w:tcPr>
          <w:p w14:paraId="05479CD6" w14:textId="77777777" w:rsidR="00A46EAA" w:rsidRPr="00A46EAA" w:rsidRDefault="00A46EAA" w:rsidP="00A46EAA">
            <w:pPr>
              <w:jc w:val="center"/>
              <w:rPr>
                <w:b/>
              </w:rPr>
            </w:pPr>
            <w:r w:rsidRPr="00A46EAA">
              <w:rPr>
                <w:b/>
              </w:rPr>
              <w:t xml:space="preserve">CHƯƠNGVII. </w:t>
            </w:r>
          </w:p>
          <w:p w14:paraId="2758635C" w14:textId="77777777" w:rsidR="00A46EAA" w:rsidRPr="00A46EAA" w:rsidRDefault="00A46EAA" w:rsidP="00A46EAA">
            <w:pPr>
              <w:jc w:val="center"/>
              <w:rPr>
                <w:b/>
              </w:rPr>
            </w:pPr>
            <w:r w:rsidRPr="00A46EAA">
              <w:rPr>
                <w:b/>
              </w:rPr>
              <w:t>PHƯƠNG PHÁP TỌA ĐỘ TRONG MẶT PHẲNG</w:t>
            </w:r>
          </w:p>
        </w:tc>
        <w:tc>
          <w:tcPr>
            <w:tcW w:w="4453" w:type="dxa"/>
            <w:tcBorders>
              <w:bottom w:val="single" w:sz="4" w:space="0" w:color="auto"/>
            </w:tcBorders>
            <w:shd w:val="clear" w:color="auto" w:fill="FFFFCC"/>
            <w:vAlign w:val="center"/>
          </w:tcPr>
          <w:p w14:paraId="04E87AF2" w14:textId="77777777" w:rsidR="00A46EAA" w:rsidRPr="00A46EAA" w:rsidRDefault="00A46EAA" w:rsidP="00A46EAA">
            <w:r w:rsidRPr="00A46EAA">
              <w:rPr>
                <w:b/>
              </w:rPr>
              <w:t>Bài 19.</w:t>
            </w:r>
            <w:r w:rsidRPr="00A46EAA">
              <w:t xml:space="preserve"> Phương trình đường thẳng</w:t>
            </w:r>
          </w:p>
        </w:tc>
        <w:tc>
          <w:tcPr>
            <w:tcW w:w="1766" w:type="dxa"/>
            <w:shd w:val="clear" w:color="auto" w:fill="FFFFCC"/>
            <w:vAlign w:val="center"/>
          </w:tcPr>
          <w:p w14:paraId="65C14411" w14:textId="77777777" w:rsidR="00A46EAA" w:rsidRPr="00A46EAA" w:rsidRDefault="00A46EAA" w:rsidP="00A46EAA">
            <w:pPr>
              <w:jc w:val="center"/>
              <w:rPr>
                <w:b/>
                <w:bCs/>
                <w:lang w:val="sv-SE"/>
              </w:rPr>
            </w:pPr>
          </w:p>
        </w:tc>
        <w:tc>
          <w:tcPr>
            <w:tcW w:w="1575" w:type="dxa"/>
            <w:tcBorders>
              <w:bottom w:val="single" w:sz="4" w:space="0" w:color="auto"/>
            </w:tcBorders>
            <w:shd w:val="clear" w:color="auto" w:fill="FFFFCC"/>
            <w:vAlign w:val="center"/>
          </w:tcPr>
          <w:p w14:paraId="425D3C2F" w14:textId="77777777" w:rsidR="00A46EAA" w:rsidRPr="00A46EAA" w:rsidRDefault="00A46EAA" w:rsidP="00A46EAA">
            <w:pPr>
              <w:rPr>
                <w:bCs/>
              </w:rPr>
            </w:pPr>
            <w:r w:rsidRPr="00A46EAA">
              <w:rPr>
                <w:bCs/>
              </w:rPr>
              <w:t>2</w:t>
            </w:r>
          </w:p>
          <w:p w14:paraId="0DDAA228" w14:textId="77777777" w:rsidR="00A46EAA" w:rsidRPr="00A46EAA" w:rsidRDefault="00A46EAA" w:rsidP="00A46EAA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838" w:type="dxa"/>
            <w:tcBorders>
              <w:bottom w:val="single" w:sz="4" w:space="0" w:color="auto"/>
            </w:tcBorders>
            <w:shd w:val="clear" w:color="auto" w:fill="FFFFCC"/>
            <w:vAlign w:val="center"/>
          </w:tcPr>
          <w:p w14:paraId="178B8C29" w14:textId="77777777" w:rsidR="00A46EAA" w:rsidRPr="00A46EAA" w:rsidRDefault="00A46EAA" w:rsidP="00A46EAA">
            <w:pPr>
              <w:rPr>
                <w:bCs/>
              </w:rPr>
            </w:pPr>
            <w:r w:rsidRPr="00A46EAA">
              <w:rPr>
                <w:bCs/>
              </w:rPr>
              <w:t>1</w:t>
            </w:r>
          </w:p>
          <w:p w14:paraId="5F8CBA23" w14:textId="77777777" w:rsidR="00A46EAA" w:rsidRPr="00A46EAA" w:rsidRDefault="00A46EAA" w:rsidP="00A46EAA">
            <w:pPr>
              <w:jc w:val="right"/>
              <w:rPr>
                <w:bCs/>
                <w:i/>
                <w:iCs/>
              </w:rPr>
            </w:pPr>
          </w:p>
        </w:tc>
        <w:tc>
          <w:tcPr>
            <w:tcW w:w="1090" w:type="dxa"/>
            <w:shd w:val="clear" w:color="auto" w:fill="FFFFCC"/>
            <w:vAlign w:val="center"/>
          </w:tcPr>
          <w:p w14:paraId="34CDC83A" w14:textId="77777777" w:rsidR="00A46EAA" w:rsidRPr="00852372" w:rsidRDefault="00A46EAA" w:rsidP="00A46EAA">
            <w:pPr>
              <w:jc w:val="center"/>
              <w:rPr>
                <w:b/>
                <w:color w:val="FF0000"/>
                <w:lang w:val="sv-SE"/>
              </w:rPr>
            </w:pPr>
          </w:p>
        </w:tc>
        <w:tc>
          <w:tcPr>
            <w:tcW w:w="906" w:type="dxa"/>
            <w:gridSpan w:val="2"/>
            <w:shd w:val="clear" w:color="auto" w:fill="FFFFCC"/>
            <w:vAlign w:val="center"/>
          </w:tcPr>
          <w:p w14:paraId="5587280B" w14:textId="77777777" w:rsidR="00A46EAA" w:rsidRPr="00A46EAA" w:rsidRDefault="00A46EAA" w:rsidP="00A46EAA">
            <w:pPr>
              <w:jc w:val="center"/>
            </w:pPr>
          </w:p>
        </w:tc>
      </w:tr>
      <w:tr w:rsidR="00A46EAA" w:rsidRPr="00A46EAA" w14:paraId="41E80641" w14:textId="77777777" w:rsidTr="005F578F">
        <w:trPr>
          <w:trHeight w:hRule="exact" w:val="851"/>
          <w:jc w:val="center"/>
        </w:trPr>
        <w:tc>
          <w:tcPr>
            <w:tcW w:w="806" w:type="dxa"/>
            <w:vMerge/>
            <w:vAlign w:val="center"/>
          </w:tcPr>
          <w:p w14:paraId="608690AB" w14:textId="77777777" w:rsidR="00A46EAA" w:rsidRPr="00A46EAA" w:rsidRDefault="00A46EAA" w:rsidP="00A46EAA">
            <w:pPr>
              <w:jc w:val="center"/>
              <w:rPr>
                <w:b/>
              </w:rPr>
            </w:pPr>
          </w:p>
        </w:tc>
        <w:tc>
          <w:tcPr>
            <w:tcW w:w="2312" w:type="dxa"/>
            <w:vMerge/>
            <w:vAlign w:val="center"/>
          </w:tcPr>
          <w:p w14:paraId="2568D4C0" w14:textId="77777777" w:rsidR="00A46EAA" w:rsidRPr="00A46EAA" w:rsidRDefault="00A46EAA" w:rsidP="00A46EAA">
            <w:pPr>
              <w:jc w:val="center"/>
              <w:rPr>
                <w:b/>
              </w:rPr>
            </w:pPr>
          </w:p>
        </w:tc>
        <w:tc>
          <w:tcPr>
            <w:tcW w:w="4453" w:type="dxa"/>
            <w:tcBorders>
              <w:bottom w:val="single" w:sz="4" w:space="0" w:color="auto"/>
            </w:tcBorders>
            <w:shd w:val="clear" w:color="auto" w:fill="FFFFCC"/>
            <w:vAlign w:val="center"/>
          </w:tcPr>
          <w:p w14:paraId="41B6A16B" w14:textId="77777777" w:rsidR="00A46EAA" w:rsidRPr="00A46EAA" w:rsidRDefault="00A46EAA" w:rsidP="00A46EAA">
            <w:r w:rsidRPr="00A46EAA">
              <w:rPr>
                <w:b/>
              </w:rPr>
              <w:t>Bài 20.</w:t>
            </w:r>
            <w:r w:rsidRPr="00A46EAA">
              <w:t xml:space="preserve"> Vị trí tương đối của đường thẳng, góc và khoảng cách</w:t>
            </w:r>
          </w:p>
        </w:tc>
        <w:tc>
          <w:tcPr>
            <w:tcW w:w="1766" w:type="dxa"/>
            <w:shd w:val="clear" w:color="auto" w:fill="FFFFCC"/>
            <w:vAlign w:val="center"/>
          </w:tcPr>
          <w:p w14:paraId="165B4D48" w14:textId="77777777" w:rsidR="00A46EAA" w:rsidRPr="00A46EAA" w:rsidRDefault="00A46EAA" w:rsidP="00A46EAA">
            <w:pPr>
              <w:jc w:val="center"/>
              <w:rPr>
                <w:b/>
                <w:bCs/>
                <w:lang w:val="sv-SE"/>
              </w:rPr>
            </w:pPr>
          </w:p>
        </w:tc>
        <w:tc>
          <w:tcPr>
            <w:tcW w:w="1575" w:type="dxa"/>
            <w:tcBorders>
              <w:bottom w:val="single" w:sz="4" w:space="0" w:color="auto"/>
            </w:tcBorders>
            <w:shd w:val="clear" w:color="auto" w:fill="FFFFCC"/>
            <w:vAlign w:val="center"/>
          </w:tcPr>
          <w:p w14:paraId="47B07A9A" w14:textId="77777777" w:rsidR="00A46EAA" w:rsidRPr="00A46EAA" w:rsidRDefault="00A46EAA" w:rsidP="00A46EAA">
            <w:pPr>
              <w:rPr>
                <w:bCs/>
              </w:rPr>
            </w:pPr>
            <w:r w:rsidRPr="00A46EAA">
              <w:rPr>
                <w:bCs/>
              </w:rPr>
              <w:t>2</w:t>
            </w:r>
          </w:p>
          <w:p w14:paraId="585C4FAB" w14:textId="77777777" w:rsidR="00A46EAA" w:rsidRPr="00A46EAA" w:rsidRDefault="00A46EAA" w:rsidP="00A46EAA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838" w:type="dxa"/>
            <w:tcBorders>
              <w:bottom w:val="single" w:sz="4" w:space="0" w:color="auto"/>
            </w:tcBorders>
            <w:shd w:val="clear" w:color="auto" w:fill="FFFFCC"/>
            <w:vAlign w:val="center"/>
          </w:tcPr>
          <w:p w14:paraId="68693846" w14:textId="77777777" w:rsidR="00A46EAA" w:rsidRPr="00A46EAA" w:rsidRDefault="00A46EAA" w:rsidP="00A46EAA">
            <w:pPr>
              <w:rPr>
                <w:bCs/>
              </w:rPr>
            </w:pPr>
            <w:r w:rsidRPr="00A46EAA">
              <w:rPr>
                <w:bCs/>
              </w:rPr>
              <w:t>1</w:t>
            </w:r>
          </w:p>
          <w:p w14:paraId="27A0B783" w14:textId="77777777" w:rsidR="00A46EAA" w:rsidRPr="00A46EAA" w:rsidRDefault="00A46EAA" w:rsidP="00A46EAA">
            <w:pPr>
              <w:jc w:val="right"/>
              <w:rPr>
                <w:bCs/>
                <w:i/>
                <w:iCs/>
              </w:rPr>
            </w:pPr>
          </w:p>
        </w:tc>
        <w:tc>
          <w:tcPr>
            <w:tcW w:w="1090" w:type="dxa"/>
            <w:shd w:val="clear" w:color="auto" w:fill="FFFFCC"/>
            <w:vAlign w:val="center"/>
          </w:tcPr>
          <w:p w14:paraId="5BACED83" w14:textId="77777777" w:rsidR="00A46EAA" w:rsidRPr="00A46EAA" w:rsidRDefault="00A46EAA" w:rsidP="00A46EAA">
            <w:pPr>
              <w:jc w:val="center"/>
              <w:rPr>
                <w:b/>
                <w:lang w:val="sv-SE"/>
              </w:rPr>
            </w:pPr>
          </w:p>
        </w:tc>
        <w:tc>
          <w:tcPr>
            <w:tcW w:w="906" w:type="dxa"/>
            <w:gridSpan w:val="2"/>
            <w:shd w:val="clear" w:color="auto" w:fill="FFFFCC"/>
            <w:vAlign w:val="center"/>
          </w:tcPr>
          <w:p w14:paraId="14209B07" w14:textId="77777777" w:rsidR="00A46EAA" w:rsidRPr="00A46EAA" w:rsidRDefault="00A46EAA" w:rsidP="00A46EAA">
            <w:pPr>
              <w:jc w:val="center"/>
            </w:pPr>
          </w:p>
        </w:tc>
      </w:tr>
      <w:tr w:rsidR="005F578F" w:rsidRPr="00A46EAA" w14:paraId="3C68A3F4" w14:textId="77777777" w:rsidTr="005F578F">
        <w:trPr>
          <w:trHeight w:hRule="exact" w:val="851"/>
          <w:jc w:val="center"/>
        </w:trPr>
        <w:tc>
          <w:tcPr>
            <w:tcW w:w="806" w:type="dxa"/>
            <w:vMerge/>
            <w:vAlign w:val="center"/>
          </w:tcPr>
          <w:p w14:paraId="7D44B39E" w14:textId="77777777" w:rsidR="005F578F" w:rsidRPr="00A46EAA" w:rsidRDefault="005F578F" w:rsidP="005F578F">
            <w:pPr>
              <w:jc w:val="center"/>
              <w:rPr>
                <w:b/>
              </w:rPr>
            </w:pPr>
          </w:p>
        </w:tc>
        <w:tc>
          <w:tcPr>
            <w:tcW w:w="2312" w:type="dxa"/>
            <w:vMerge/>
            <w:vAlign w:val="center"/>
          </w:tcPr>
          <w:p w14:paraId="4FABA397" w14:textId="77777777" w:rsidR="005F578F" w:rsidRPr="00A46EAA" w:rsidRDefault="005F578F" w:rsidP="005F578F">
            <w:pPr>
              <w:jc w:val="center"/>
              <w:rPr>
                <w:b/>
              </w:rPr>
            </w:pPr>
          </w:p>
        </w:tc>
        <w:tc>
          <w:tcPr>
            <w:tcW w:w="4453" w:type="dxa"/>
            <w:tcBorders>
              <w:bottom w:val="single" w:sz="4" w:space="0" w:color="auto"/>
            </w:tcBorders>
            <w:shd w:val="clear" w:color="auto" w:fill="FFFFCC"/>
            <w:vAlign w:val="center"/>
          </w:tcPr>
          <w:p w14:paraId="06AFC6FA" w14:textId="77777777" w:rsidR="005F578F" w:rsidRPr="00A46EAA" w:rsidRDefault="005F578F" w:rsidP="005F578F">
            <w:pPr>
              <w:rPr>
                <w:b/>
                <w:bCs/>
              </w:rPr>
            </w:pPr>
            <w:r w:rsidRPr="00A46EAA">
              <w:rPr>
                <w:b/>
              </w:rPr>
              <w:t>Bài 21.</w:t>
            </w:r>
            <w:r w:rsidRPr="00A46EAA">
              <w:t xml:space="preserve"> Đường tròn trong mặt phẳng tọa độ</w:t>
            </w:r>
          </w:p>
        </w:tc>
        <w:tc>
          <w:tcPr>
            <w:tcW w:w="1766" w:type="dxa"/>
            <w:shd w:val="clear" w:color="auto" w:fill="FFFFCC"/>
            <w:vAlign w:val="center"/>
          </w:tcPr>
          <w:p w14:paraId="2071269C" w14:textId="77777777" w:rsidR="005F578F" w:rsidRPr="00A46EAA" w:rsidRDefault="005F578F" w:rsidP="005F578F">
            <w:pPr>
              <w:jc w:val="center"/>
              <w:rPr>
                <w:b/>
                <w:bCs/>
                <w:lang w:val="sv-SE"/>
              </w:rPr>
            </w:pPr>
          </w:p>
        </w:tc>
        <w:tc>
          <w:tcPr>
            <w:tcW w:w="1575" w:type="dxa"/>
            <w:tcBorders>
              <w:bottom w:val="single" w:sz="4" w:space="0" w:color="auto"/>
            </w:tcBorders>
            <w:shd w:val="clear" w:color="auto" w:fill="FFFFCC"/>
            <w:vAlign w:val="center"/>
          </w:tcPr>
          <w:p w14:paraId="2FE2F495" w14:textId="77777777" w:rsidR="005F578F" w:rsidRPr="00A46EAA" w:rsidRDefault="005F578F" w:rsidP="005F578F">
            <w:pPr>
              <w:rPr>
                <w:bCs/>
              </w:rPr>
            </w:pPr>
            <w:r w:rsidRPr="00A46EAA">
              <w:rPr>
                <w:bCs/>
              </w:rPr>
              <w:t>2</w:t>
            </w:r>
          </w:p>
          <w:p w14:paraId="30CDBDAA" w14:textId="77777777" w:rsidR="005F578F" w:rsidRPr="00A46EAA" w:rsidRDefault="005F578F" w:rsidP="005F578F">
            <w:pPr>
              <w:jc w:val="right"/>
              <w:rPr>
                <w:bCs/>
                <w:i/>
                <w:iCs/>
              </w:rPr>
            </w:pPr>
          </w:p>
        </w:tc>
        <w:tc>
          <w:tcPr>
            <w:tcW w:w="838" w:type="dxa"/>
            <w:tcBorders>
              <w:bottom w:val="single" w:sz="4" w:space="0" w:color="auto"/>
            </w:tcBorders>
            <w:shd w:val="clear" w:color="auto" w:fill="FFFFCC"/>
            <w:vAlign w:val="center"/>
          </w:tcPr>
          <w:p w14:paraId="5FF1EBD0" w14:textId="77777777" w:rsidR="005F578F" w:rsidRPr="00A46EAA" w:rsidRDefault="005F578F" w:rsidP="005F578F">
            <w:r w:rsidRPr="00A46EAA">
              <w:t>2</w:t>
            </w:r>
          </w:p>
          <w:p w14:paraId="5EF06839" w14:textId="77777777" w:rsidR="005F578F" w:rsidRPr="00A46EAA" w:rsidRDefault="005F578F" w:rsidP="005F578F">
            <w:pPr>
              <w:jc w:val="right"/>
              <w:rPr>
                <w:bCs/>
                <w:i/>
                <w:iCs/>
              </w:rPr>
            </w:pPr>
          </w:p>
        </w:tc>
        <w:tc>
          <w:tcPr>
            <w:tcW w:w="1090" w:type="dxa"/>
            <w:shd w:val="clear" w:color="auto" w:fill="FFFFCC"/>
            <w:vAlign w:val="center"/>
          </w:tcPr>
          <w:p w14:paraId="47DB2E7E" w14:textId="77777777" w:rsidR="005F578F" w:rsidRPr="00A46EAA" w:rsidRDefault="005F578F" w:rsidP="005F578F">
            <w:pPr>
              <w:jc w:val="center"/>
              <w:rPr>
                <w:b/>
                <w:lang w:val="sv-SE"/>
              </w:rPr>
            </w:pPr>
            <w:r w:rsidRPr="00852372">
              <w:rPr>
                <w:b/>
                <w:color w:val="FF0000"/>
              </w:rPr>
              <w:t>1 (1,0đ)</w:t>
            </w:r>
          </w:p>
        </w:tc>
        <w:tc>
          <w:tcPr>
            <w:tcW w:w="906" w:type="dxa"/>
            <w:gridSpan w:val="2"/>
            <w:shd w:val="clear" w:color="auto" w:fill="FFFFCC"/>
            <w:vAlign w:val="center"/>
          </w:tcPr>
          <w:p w14:paraId="3E93852B" w14:textId="77777777" w:rsidR="005F578F" w:rsidRPr="00A46EAA" w:rsidRDefault="005F578F" w:rsidP="005F578F">
            <w:pPr>
              <w:jc w:val="center"/>
            </w:pPr>
          </w:p>
        </w:tc>
      </w:tr>
    </w:tbl>
    <w:p w14:paraId="15669F9C" w14:textId="77777777" w:rsidR="00A46EAA" w:rsidRPr="00A46EAA" w:rsidRDefault="00A46EAA" w:rsidP="00A46EAA">
      <w:r w:rsidRPr="00A46EAA">
        <w:br w:type="page"/>
      </w:r>
    </w:p>
    <w:tbl>
      <w:tblPr>
        <w:tblW w:w="154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3"/>
        <w:gridCol w:w="1469"/>
        <w:gridCol w:w="4453"/>
        <w:gridCol w:w="2222"/>
        <w:gridCol w:w="2175"/>
        <w:gridCol w:w="2310"/>
        <w:gridCol w:w="1154"/>
        <w:gridCol w:w="1267"/>
      </w:tblGrid>
      <w:tr w:rsidR="005F578F" w:rsidRPr="00A46EAA" w14:paraId="0682993F" w14:textId="77777777" w:rsidTr="00E72854">
        <w:trPr>
          <w:trHeight w:hRule="exact" w:val="851"/>
          <w:jc w:val="center"/>
        </w:trPr>
        <w:tc>
          <w:tcPr>
            <w:tcW w:w="433" w:type="dxa"/>
            <w:vAlign w:val="center"/>
          </w:tcPr>
          <w:p w14:paraId="1D05E097" w14:textId="77777777" w:rsidR="005F578F" w:rsidRPr="00A46EAA" w:rsidRDefault="005F578F" w:rsidP="00A46EAA">
            <w:pPr>
              <w:jc w:val="center"/>
              <w:rPr>
                <w:b/>
              </w:rPr>
            </w:pPr>
            <w:r w:rsidRPr="00A46EAA">
              <w:rPr>
                <w:b/>
              </w:rPr>
              <w:lastRenderedPageBreak/>
              <w:t>3</w:t>
            </w:r>
          </w:p>
        </w:tc>
        <w:tc>
          <w:tcPr>
            <w:tcW w:w="1469" w:type="dxa"/>
            <w:vMerge w:val="restart"/>
            <w:vAlign w:val="center"/>
          </w:tcPr>
          <w:p w14:paraId="0585CE2F" w14:textId="77777777" w:rsidR="005F578F" w:rsidRPr="00A46EAA" w:rsidRDefault="005F578F" w:rsidP="00A46EAA">
            <w:pPr>
              <w:jc w:val="center"/>
              <w:rPr>
                <w:b/>
              </w:rPr>
            </w:pPr>
            <w:r w:rsidRPr="00A46EAA">
              <w:rPr>
                <w:b/>
              </w:rPr>
              <w:t>CHƯƠNG VIII. ĐẠI SỐ TỔ HỢP</w:t>
            </w:r>
          </w:p>
        </w:tc>
        <w:tc>
          <w:tcPr>
            <w:tcW w:w="4453" w:type="dxa"/>
            <w:tcBorders>
              <w:bottom w:val="single" w:sz="4" w:space="0" w:color="auto"/>
            </w:tcBorders>
            <w:shd w:val="clear" w:color="auto" w:fill="D9E2F3"/>
            <w:vAlign w:val="center"/>
          </w:tcPr>
          <w:p w14:paraId="7943A5EE" w14:textId="77777777" w:rsidR="005F578F" w:rsidRPr="00A46EAA" w:rsidRDefault="005F578F" w:rsidP="00A46EAA">
            <w:pPr>
              <w:rPr>
                <w:b/>
              </w:rPr>
            </w:pPr>
            <w:r w:rsidRPr="00A46EAA">
              <w:rPr>
                <w:b/>
              </w:rPr>
              <w:t>Bài 23. Quy tắc đếm</w:t>
            </w:r>
          </w:p>
        </w:tc>
        <w:tc>
          <w:tcPr>
            <w:tcW w:w="2222" w:type="dxa"/>
            <w:shd w:val="clear" w:color="auto" w:fill="D9E2F3"/>
            <w:vAlign w:val="center"/>
          </w:tcPr>
          <w:p w14:paraId="334198E4" w14:textId="77777777" w:rsidR="005F578F" w:rsidRPr="00A46EAA" w:rsidRDefault="005F578F" w:rsidP="00A46EAA">
            <w:pPr>
              <w:jc w:val="center"/>
              <w:rPr>
                <w:b/>
                <w:bCs/>
              </w:rPr>
            </w:pPr>
          </w:p>
        </w:tc>
        <w:tc>
          <w:tcPr>
            <w:tcW w:w="2175" w:type="dxa"/>
            <w:shd w:val="clear" w:color="auto" w:fill="D9E2F3"/>
            <w:vAlign w:val="center"/>
          </w:tcPr>
          <w:p w14:paraId="76933F5D" w14:textId="77777777" w:rsidR="005F578F" w:rsidRPr="00A46EAA" w:rsidRDefault="005F578F" w:rsidP="00A46EAA">
            <w:pPr>
              <w:rPr>
                <w:bCs/>
              </w:rPr>
            </w:pPr>
            <w:r w:rsidRPr="00A46EAA">
              <w:rPr>
                <w:bCs/>
              </w:rPr>
              <w:t>2</w:t>
            </w:r>
          </w:p>
          <w:p w14:paraId="09F2B924" w14:textId="77777777" w:rsidR="005F578F" w:rsidRPr="00A46EAA" w:rsidRDefault="005F578F" w:rsidP="00A46EAA">
            <w:pPr>
              <w:rPr>
                <w:bCs/>
              </w:rPr>
            </w:pPr>
          </w:p>
        </w:tc>
        <w:tc>
          <w:tcPr>
            <w:tcW w:w="2310" w:type="dxa"/>
            <w:shd w:val="clear" w:color="auto" w:fill="D9E2F3"/>
            <w:vAlign w:val="center"/>
          </w:tcPr>
          <w:p w14:paraId="3FB5525A" w14:textId="77777777" w:rsidR="005F578F" w:rsidRPr="00A46EAA" w:rsidRDefault="005F578F" w:rsidP="00A46EAA">
            <w:pPr>
              <w:rPr>
                <w:bCs/>
              </w:rPr>
            </w:pPr>
            <w:r w:rsidRPr="00A46EAA">
              <w:rPr>
                <w:bCs/>
              </w:rPr>
              <w:t>1</w:t>
            </w:r>
          </w:p>
          <w:p w14:paraId="2A2509FC" w14:textId="77777777" w:rsidR="005F578F" w:rsidRPr="00A46EAA" w:rsidRDefault="005F578F" w:rsidP="00A46EAA">
            <w:pPr>
              <w:jc w:val="right"/>
              <w:rPr>
                <w:bCs/>
              </w:rPr>
            </w:pPr>
          </w:p>
        </w:tc>
        <w:tc>
          <w:tcPr>
            <w:tcW w:w="1154" w:type="dxa"/>
            <w:shd w:val="clear" w:color="auto" w:fill="D9E2F3"/>
            <w:vAlign w:val="center"/>
          </w:tcPr>
          <w:p w14:paraId="69FCC05E" w14:textId="77777777" w:rsidR="005F578F" w:rsidRPr="00A46EAA" w:rsidRDefault="005F578F" w:rsidP="00A46EAA">
            <w:pPr>
              <w:jc w:val="center"/>
            </w:pPr>
          </w:p>
        </w:tc>
        <w:tc>
          <w:tcPr>
            <w:tcW w:w="1267" w:type="dxa"/>
            <w:shd w:val="clear" w:color="auto" w:fill="D9E2F3"/>
            <w:vAlign w:val="center"/>
          </w:tcPr>
          <w:p w14:paraId="206CBC5A" w14:textId="77777777" w:rsidR="005F578F" w:rsidRPr="00A46EAA" w:rsidRDefault="005F578F" w:rsidP="00A46EAA">
            <w:pPr>
              <w:jc w:val="center"/>
              <w:rPr>
                <w:b/>
              </w:rPr>
            </w:pPr>
          </w:p>
        </w:tc>
      </w:tr>
      <w:tr w:rsidR="005F578F" w:rsidRPr="00A46EAA" w14:paraId="163388E3" w14:textId="77777777" w:rsidTr="00E72854">
        <w:trPr>
          <w:trHeight w:hRule="exact" w:val="851"/>
          <w:jc w:val="center"/>
        </w:trPr>
        <w:tc>
          <w:tcPr>
            <w:tcW w:w="433" w:type="dxa"/>
            <w:vAlign w:val="center"/>
          </w:tcPr>
          <w:p w14:paraId="5B3DC37A" w14:textId="77777777" w:rsidR="005F578F" w:rsidRPr="00A46EAA" w:rsidRDefault="005F578F" w:rsidP="00A46EAA">
            <w:pPr>
              <w:jc w:val="center"/>
              <w:rPr>
                <w:b/>
              </w:rPr>
            </w:pPr>
          </w:p>
        </w:tc>
        <w:tc>
          <w:tcPr>
            <w:tcW w:w="1469" w:type="dxa"/>
            <w:vMerge/>
            <w:vAlign w:val="center"/>
          </w:tcPr>
          <w:p w14:paraId="6B8104FF" w14:textId="77777777" w:rsidR="005F578F" w:rsidRPr="00A46EAA" w:rsidRDefault="005F578F" w:rsidP="00A46EAA">
            <w:pPr>
              <w:jc w:val="center"/>
              <w:rPr>
                <w:b/>
              </w:rPr>
            </w:pPr>
          </w:p>
        </w:tc>
        <w:tc>
          <w:tcPr>
            <w:tcW w:w="4453" w:type="dxa"/>
            <w:tcBorders>
              <w:bottom w:val="single" w:sz="4" w:space="0" w:color="auto"/>
            </w:tcBorders>
            <w:shd w:val="clear" w:color="auto" w:fill="D9E2F3"/>
            <w:vAlign w:val="center"/>
          </w:tcPr>
          <w:p w14:paraId="4FA99722" w14:textId="77777777" w:rsidR="005F578F" w:rsidRPr="00A46EAA" w:rsidRDefault="005F578F" w:rsidP="00A46EAA">
            <w:pPr>
              <w:rPr>
                <w:b/>
              </w:rPr>
            </w:pPr>
            <w:r w:rsidRPr="00A46EAA">
              <w:rPr>
                <w:b/>
              </w:rPr>
              <w:t>Bài 24. Hoán vị. Chỉnh Hợp. Tổ Hợp</w:t>
            </w:r>
          </w:p>
        </w:tc>
        <w:tc>
          <w:tcPr>
            <w:tcW w:w="2222" w:type="dxa"/>
            <w:shd w:val="clear" w:color="auto" w:fill="D9E2F3"/>
            <w:vAlign w:val="center"/>
          </w:tcPr>
          <w:p w14:paraId="3817CDCA" w14:textId="77777777" w:rsidR="005F578F" w:rsidRPr="00A46EAA" w:rsidRDefault="005F578F" w:rsidP="00A46EAA">
            <w:pPr>
              <w:jc w:val="center"/>
              <w:rPr>
                <w:b/>
                <w:bCs/>
              </w:rPr>
            </w:pPr>
          </w:p>
        </w:tc>
        <w:tc>
          <w:tcPr>
            <w:tcW w:w="2175" w:type="dxa"/>
            <w:shd w:val="clear" w:color="auto" w:fill="D9E2F3"/>
            <w:vAlign w:val="center"/>
          </w:tcPr>
          <w:p w14:paraId="043EA171" w14:textId="77777777" w:rsidR="005F578F" w:rsidRPr="00A46EAA" w:rsidRDefault="005F578F" w:rsidP="00A46EAA">
            <w:pPr>
              <w:rPr>
                <w:bCs/>
              </w:rPr>
            </w:pPr>
            <w:r w:rsidRPr="00A46EAA">
              <w:rPr>
                <w:bCs/>
              </w:rPr>
              <w:t>3</w:t>
            </w:r>
          </w:p>
          <w:p w14:paraId="71C42478" w14:textId="77777777" w:rsidR="005F578F" w:rsidRPr="00A46EAA" w:rsidRDefault="005F578F" w:rsidP="00A46EAA">
            <w:pPr>
              <w:jc w:val="right"/>
              <w:rPr>
                <w:bCs/>
              </w:rPr>
            </w:pPr>
          </w:p>
        </w:tc>
        <w:tc>
          <w:tcPr>
            <w:tcW w:w="2310" w:type="dxa"/>
            <w:shd w:val="clear" w:color="auto" w:fill="D9E2F3"/>
            <w:vAlign w:val="center"/>
          </w:tcPr>
          <w:p w14:paraId="0CB8072F" w14:textId="77777777" w:rsidR="005F578F" w:rsidRPr="00A46EAA" w:rsidRDefault="005F578F" w:rsidP="00A46EAA">
            <w:pPr>
              <w:rPr>
                <w:bCs/>
              </w:rPr>
            </w:pPr>
            <w:r>
              <w:rPr>
                <w:bCs/>
              </w:rPr>
              <w:t>1</w:t>
            </w:r>
          </w:p>
          <w:p w14:paraId="0AF845A8" w14:textId="77777777" w:rsidR="005F578F" w:rsidRPr="00A46EAA" w:rsidRDefault="005F578F" w:rsidP="00A46EAA">
            <w:pPr>
              <w:jc w:val="right"/>
              <w:rPr>
                <w:bCs/>
              </w:rPr>
            </w:pPr>
            <w:r w:rsidRPr="00A46EAA">
              <w:rPr>
                <w:bCs/>
                <w:i/>
                <w:iCs/>
              </w:rPr>
              <w:t xml:space="preserve"> </w:t>
            </w:r>
          </w:p>
        </w:tc>
        <w:tc>
          <w:tcPr>
            <w:tcW w:w="1154" w:type="dxa"/>
            <w:shd w:val="clear" w:color="auto" w:fill="D9E2F3"/>
            <w:vAlign w:val="center"/>
          </w:tcPr>
          <w:p w14:paraId="7194FE9E" w14:textId="77777777" w:rsidR="005F578F" w:rsidRPr="00852372" w:rsidRDefault="005F578F" w:rsidP="00A46EAA">
            <w:pPr>
              <w:jc w:val="center"/>
              <w:rPr>
                <w:color w:val="FF0000"/>
              </w:rPr>
            </w:pPr>
            <w:r w:rsidRPr="00852372">
              <w:rPr>
                <w:b/>
                <w:color w:val="FF0000"/>
              </w:rPr>
              <w:t>1(1.0đ)</w:t>
            </w:r>
          </w:p>
        </w:tc>
        <w:tc>
          <w:tcPr>
            <w:tcW w:w="1267" w:type="dxa"/>
            <w:shd w:val="clear" w:color="auto" w:fill="D9E2F3"/>
            <w:vAlign w:val="center"/>
          </w:tcPr>
          <w:p w14:paraId="7BF8E343" w14:textId="77777777" w:rsidR="005F578F" w:rsidRPr="00A46EAA" w:rsidRDefault="005F578F" w:rsidP="00A46EAA">
            <w:pPr>
              <w:jc w:val="center"/>
              <w:rPr>
                <w:b/>
              </w:rPr>
            </w:pPr>
          </w:p>
        </w:tc>
      </w:tr>
      <w:tr w:rsidR="005F578F" w:rsidRPr="00A46EAA" w14:paraId="5992C2BD" w14:textId="77777777" w:rsidTr="00E72854">
        <w:trPr>
          <w:trHeight w:hRule="exact" w:val="851"/>
          <w:jc w:val="center"/>
        </w:trPr>
        <w:tc>
          <w:tcPr>
            <w:tcW w:w="433" w:type="dxa"/>
            <w:vAlign w:val="center"/>
          </w:tcPr>
          <w:p w14:paraId="52173691" w14:textId="77777777" w:rsidR="005F578F" w:rsidRPr="00A46EAA" w:rsidRDefault="005F578F" w:rsidP="00A46EAA">
            <w:pPr>
              <w:jc w:val="center"/>
              <w:rPr>
                <w:b/>
              </w:rPr>
            </w:pPr>
          </w:p>
        </w:tc>
        <w:tc>
          <w:tcPr>
            <w:tcW w:w="1469" w:type="dxa"/>
            <w:vMerge/>
            <w:vAlign w:val="center"/>
          </w:tcPr>
          <w:p w14:paraId="5F954B2A" w14:textId="77777777" w:rsidR="005F578F" w:rsidRPr="00A46EAA" w:rsidRDefault="005F578F" w:rsidP="00A46EAA">
            <w:pPr>
              <w:jc w:val="center"/>
              <w:rPr>
                <w:b/>
              </w:rPr>
            </w:pPr>
          </w:p>
        </w:tc>
        <w:tc>
          <w:tcPr>
            <w:tcW w:w="4453" w:type="dxa"/>
            <w:tcBorders>
              <w:bottom w:val="single" w:sz="4" w:space="0" w:color="auto"/>
            </w:tcBorders>
            <w:shd w:val="clear" w:color="auto" w:fill="D9E2F3"/>
            <w:vAlign w:val="center"/>
          </w:tcPr>
          <w:p w14:paraId="7D717913" w14:textId="77777777" w:rsidR="005F578F" w:rsidRPr="00A46EAA" w:rsidRDefault="005F578F" w:rsidP="00A46EAA">
            <w:pPr>
              <w:rPr>
                <w:b/>
              </w:rPr>
            </w:pPr>
            <w:r w:rsidRPr="00A46EAA">
              <w:rPr>
                <w:b/>
              </w:rPr>
              <w:t>Bài 25. Nhị thức Niu tơn</w:t>
            </w:r>
          </w:p>
        </w:tc>
        <w:tc>
          <w:tcPr>
            <w:tcW w:w="2222" w:type="dxa"/>
            <w:shd w:val="clear" w:color="auto" w:fill="D9E2F3"/>
            <w:vAlign w:val="center"/>
          </w:tcPr>
          <w:p w14:paraId="053EC08C" w14:textId="77777777" w:rsidR="005F578F" w:rsidRPr="00A46EAA" w:rsidRDefault="005F578F" w:rsidP="00A46EAA">
            <w:pPr>
              <w:jc w:val="center"/>
              <w:rPr>
                <w:b/>
                <w:bCs/>
              </w:rPr>
            </w:pPr>
          </w:p>
        </w:tc>
        <w:tc>
          <w:tcPr>
            <w:tcW w:w="2175" w:type="dxa"/>
            <w:shd w:val="clear" w:color="auto" w:fill="D9E2F3"/>
            <w:vAlign w:val="center"/>
          </w:tcPr>
          <w:p w14:paraId="536D6B0A" w14:textId="77777777" w:rsidR="005F578F" w:rsidRPr="00A46EAA" w:rsidRDefault="005F578F" w:rsidP="00A46EAA">
            <w:pPr>
              <w:rPr>
                <w:bCs/>
              </w:rPr>
            </w:pPr>
            <w:r w:rsidRPr="00A46EAA">
              <w:rPr>
                <w:bCs/>
              </w:rPr>
              <w:t>1</w:t>
            </w:r>
          </w:p>
          <w:p w14:paraId="27B0309B" w14:textId="77777777" w:rsidR="005F578F" w:rsidRPr="00A46EAA" w:rsidRDefault="005F578F" w:rsidP="00A46EAA">
            <w:pPr>
              <w:jc w:val="right"/>
              <w:rPr>
                <w:bCs/>
              </w:rPr>
            </w:pPr>
          </w:p>
        </w:tc>
        <w:tc>
          <w:tcPr>
            <w:tcW w:w="2310" w:type="dxa"/>
            <w:shd w:val="clear" w:color="auto" w:fill="D9E2F3"/>
            <w:vAlign w:val="center"/>
          </w:tcPr>
          <w:p w14:paraId="2D457936" w14:textId="77777777" w:rsidR="005F578F" w:rsidRPr="00A46EAA" w:rsidRDefault="005F578F" w:rsidP="00A46EAA">
            <w:pPr>
              <w:rPr>
                <w:bCs/>
              </w:rPr>
            </w:pPr>
            <w:r>
              <w:rPr>
                <w:bCs/>
              </w:rPr>
              <w:t xml:space="preserve">1 </w:t>
            </w:r>
          </w:p>
        </w:tc>
        <w:tc>
          <w:tcPr>
            <w:tcW w:w="1154" w:type="dxa"/>
            <w:shd w:val="clear" w:color="auto" w:fill="D9E2F3"/>
            <w:vAlign w:val="center"/>
          </w:tcPr>
          <w:p w14:paraId="5D47CA5B" w14:textId="77777777" w:rsidR="005F578F" w:rsidRPr="00A46EAA" w:rsidRDefault="005F578F" w:rsidP="00A46EAA">
            <w:pPr>
              <w:jc w:val="center"/>
              <w:rPr>
                <w:b/>
              </w:rPr>
            </w:pPr>
          </w:p>
        </w:tc>
        <w:tc>
          <w:tcPr>
            <w:tcW w:w="1267" w:type="dxa"/>
            <w:shd w:val="clear" w:color="auto" w:fill="D9E2F3"/>
            <w:vAlign w:val="center"/>
          </w:tcPr>
          <w:p w14:paraId="262AF8AD" w14:textId="77777777" w:rsidR="005F578F" w:rsidRPr="00A46EAA" w:rsidRDefault="005F578F" w:rsidP="00A46EAA">
            <w:pPr>
              <w:jc w:val="center"/>
              <w:rPr>
                <w:b/>
              </w:rPr>
            </w:pPr>
          </w:p>
        </w:tc>
      </w:tr>
      <w:tr w:rsidR="005F578F" w:rsidRPr="00A46EAA" w14:paraId="61432F14" w14:textId="77777777" w:rsidTr="00E72854">
        <w:trPr>
          <w:trHeight w:hRule="exact" w:val="851"/>
          <w:jc w:val="center"/>
        </w:trPr>
        <w:tc>
          <w:tcPr>
            <w:tcW w:w="433" w:type="dxa"/>
            <w:vAlign w:val="center"/>
          </w:tcPr>
          <w:p w14:paraId="6E45A7D8" w14:textId="77777777" w:rsidR="005F578F" w:rsidRPr="00A46EAA" w:rsidRDefault="005F578F" w:rsidP="005F578F">
            <w:pPr>
              <w:jc w:val="center"/>
              <w:rPr>
                <w:b/>
              </w:rPr>
            </w:pPr>
          </w:p>
        </w:tc>
        <w:tc>
          <w:tcPr>
            <w:tcW w:w="1469" w:type="dxa"/>
            <w:vMerge w:val="restart"/>
            <w:vAlign w:val="center"/>
          </w:tcPr>
          <w:p w14:paraId="01450BD9" w14:textId="77777777" w:rsidR="005F578F" w:rsidRPr="00A46EAA" w:rsidRDefault="005F578F" w:rsidP="005F578F">
            <w:pPr>
              <w:jc w:val="center"/>
              <w:rPr>
                <w:b/>
              </w:rPr>
            </w:pPr>
            <w:r>
              <w:rPr>
                <w:b/>
                <w:sz w:val="20"/>
                <w:szCs w:val="20"/>
              </w:rPr>
              <w:t>CHƯƠNG IX. TÍNH XÁC SUẤT THEO ĐỊNH NGHĨA CỔ ĐIỂN</w:t>
            </w:r>
          </w:p>
        </w:tc>
        <w:tc>
          <w:tcPr>
            <w:tcW w:w="4453" w:type="dxa"/>
            <w:tcBorders>
              <w:bottom w:val="single" w:sz="4" w:space="0" w:color="auto"/>
            </w:tcBorders>
            <w:shd w:val="clear" w:color="auto" w:fill="D9E2F3"/>
            <w:vAlign w:val="center"/>
          </w:tcPr>
          <w:p w14:paraId="50E43968" w14:textId="77777777" w:rsidR="005F578F" w:rsidRPr="00A46EAA" w:rsidRDefault="005F578F" w:rsidP="005F578F">
            <w:pPr>
              <w:rPr>
                <w:b/>
              </w:rPr>
            </w:pPr>
            <w:r w:rsidRPr="00A46EAA">
              <w:rPr>
                <w:b/>
              </w:rPr>
              <w:t>Bài 26. Biến cố và định nghĩa cổ điển của xác suất</w:t>
            </w:r>
          </w:p>
        </w:tc>
        <w:tc>
          <w:tcPr>
            <w:tcW w:w="2222" w:type="dxa"/>
            <w:shd w:val="clear" w:color="auto" w:fill="D9E2F3"/>
            <w:vAlign w:val="center"/>
          </w:tcPr>
          <w:p w14:paraId="5E7B1FC0" w14:textId="77777777" w:rsidR="005F578F" w:rsidRPr="00A46EAA" w:rsidRDefault="005F578F" w:rsidP="005F578F">
            <w:pPr>
              <w:jc w:val="center"/>
              <w:rPr>
                <w:b/>
                <w:bCs/>
              </w:rPr>
            </w:pPr>
          </w:p>
        </w:tc>
        <w:tc>
          <w:tcPr>
            <w:tcW w:w="2175" w:type="dxa"/>
            <w:shd w:val="clear" w:color="auto" w:fill="D9E2F3"/>
            <w:vAlign w:val="center"/>
          </w:tcPr>
          <w:p w14:paraId="347DED4E" w14:textId="77777777" w:rsidR="005F578F" w:rsidRPr="00A46EAA" w:rsidRDefault="005F578F" w:rsidP="005F578F">
            <w:pPr>
              <w:rPr>
                <w:bCs/>
              </w:rPr>
            </w:pPr>
            <w:r w:rsidRPr="00A46EAA">
              <w:rPr>
                <w:bCs/>
              </w:rPr>
              <w:t>2</w:t>
            </w:r>
          </w:p>
          <w:p w14:paraId="5E059A08" w14:textId="77777777" w:rsidR="005F578F" w:rsidRPr="00A46EAA" w:rsidRDefault="005F578F" w:rsidP="005F578F">
            <w:pPr>
              <w:rPr>
                <w:bCs/>
              </w:rPr>
            </w:pPr>
          </w:p>
        </w:tc>
        <w:tc>
          <w:tcPr>
            <w:tcW w:w="2310" w:type="dxa"/>
            <w:shd w:val="clear" w:color="auto" w:fill="D9E2F3"/>
            <w:vAlign w:val="center"/>
          </w:tcPr>
          <w:p w14:paraId="17F316CD" w14:textId="77777777" w:rsidR="005F578F" w:rsidRPr="00A46EAA" w:rsidRDefault="005F578F" w:rsidP="005F578F">
            <w:pPr>
              <w:rPr>
                <w:bCs/>
              </w:rPr>
            </w:pPr>
            <w:r w:rsidRPr="00A46EAA">
              <w:rPr>
                <w:bCs/>
              </w:rPr>
              <w:t>2</w:t>
            </w:r>
          </w:p>
          <w:p w14:paraId="63BE6D8B" w14:textId="77777777" w:rsidR="005F578F" w:rsidRPr="00A46EAA" w:rsidRDefault="005F578F" w:rsidP="005F578F">
            <w:pPr>
              <w:rPr>
                <w:bCs/>
              </w:rPr>
            </w:pPr>
          </w:p>
        </w:tc>
        <w:tc>
          <w:tcPr>
            <w:tcW w:w="1154" w:type="dxa"/>
            <w:shd w:val="clear" w:color="auto" w:fill="D9E2F3"/>
            <w:vAlign w:val="center"/>
          </w:tcPr>
          <w:p w14:paraId="1B7D5ABE" w14:textId="77777777" w:rsidR="005F578F" w:rsidRPr="00A46EAA" w:rsidRDefault="005F578F" w:rsidP="005F578F">
            <w:pPr>
              <w:jc w:val="center"/>
            </w:pPr>
          </w:p>
        </w:tc>
        <w:tc>
          <w:tcPr>
            <w:tcW w:w="1267" w:type="dxa"/>
            <w:shd w:val="clear" w:color="auto" w:fill="D9E2F3"/>
            <w:vAlign w:val="center"/>
          </w:tcPr>
          <w:p w14:paraId="330EFE6B" w14:textId="77777777" w:rsidR="005F578F" w:rsidRPr="00A46EAA" w:rsidRDefault="005F578F" w:rsidP="005F578F">
            <w:pPr>
              <w:jc w:val="center"/>
              <w:rPr>
                <w:b/>
              </w:rPr>
            </w:pPr>
          </w:p>
        </w:tc>
      </w:tr>
      <w:tr w:rsidR="005F578F" w:rsidRPr="00A46EAA" w14:paraId="7FC7179F" w14:textId="77777777" w:rsidTr="00E72854">
        <w:trPr>
          <w:trHeight w:hRule="exact" w:val="851"/>
          <w:jc w:val="center"/>
        </w:trPr>
        <w:tc>
          <w:tcPr>
            <w:tcW w:w="433" w:type="dxa"/>
            <w:vAlign w:val="center"/>
          </w:tcPr>
          <w:p w14:paraId="6971F4CB" w14:textId="77777777" w:rsidR="005F578F" w:rsidRPr="00A46EAA" w:rsidRDefault="005F578F" w:rsidP="00A46EAA">
            <w:pPr>
              <w:jc w:val="center"/>
              <w:rPr>
                <w:b/>
              </w:rPr>
            </w:pPr>
          </w:p>
        </w:tc>
        <w:tc>
          <w:tcPr>
            <w:tcW w:w="1469" w:type="dxa"/>
            <w:vMerge/>
            <w:vAlign w:val="center"/>
          </w:tcPr>
          <w:p w14:paraId="53C90A7A" w14:textId="77777777" w:rsidR="005F578F" w:rsidRPr="00A46EAA" w:rsidRDefault="005F578F" w:rsidP="00A46EAA">
            <w:pPr>
              <w:jc w:val="center"/>
              <w:rPr>
                <w:b/>
              </w:rPr>
            </w:pPr>
          </w:p>
        </w:tc>
        <w:tc>
          <w:tcPr>
            <w:tcW w:w="4453" w:type="dxa"/>
            <w:tcBorders>
              <w:bottom w:val="single" w:sz="4" w:space="0" w:color="auto"/>
            </w:tcBorders>
            <w:shd w:val="clear" w:color="auto" w:fill="D9E2F3"/>
            <w:vAlign w:val="center"/>
          </w:tcPr>
          <w:p w14:paraId="62A3D863" w14:textId="77777777" w:rsidR="005F578F" w:rsidRPr="00A46EAA" w:rsidRDefault="005F578F" w:rsidP="00A46EAA">
            <w:pPr>
              <w:rPr>
                <w:b/>
              </w:rPr>
            </w:pPr>
            <w:r w:rsidRPr="00A46EAA">
              <w:rPr>
                <w:b/>
              </w:rPr>
              <w:t>Bài 27. Thực hành tính xác suất theo định nghĩa cổ điển</w:t>
            </w:r>
          </w:p>
        </w:tc>
        <w:tc>
          <w:tcPr>
            <w:tcW w:w="2222" w:type="dxa"/>
            <w:shd w:val="clear" w:color="auto" w:fill="D9E2F3"/>
            <w:vAlign w:val="center"/>
          </w:tcPr>
          <w:p w14:paraId="42B147A6" w14:textId="77777777" w:rsidR="005F578F" w:rsidRPr="00A46EAA" w:rsidRDefault="005F578F" w:rsidP="00A46EAA">
            <w:pPr>
              <w:jc w:val="center"/>
              <w:rPr>
                <w:b/>
                <w:bCs/>
              </w:rPr>
            </w:pPr>
          </w:p>
        </w:tc>
        <w:tc>
          <w:tcPr>
            <w:tcW w:w="2175" w:type="dxa"/>
            <w:shd w:val="clear" w:color="auto" w:fill="D9E2F3"/>
            <w:vAlign w:val="center"/>
          </w:tcPr>
          <w:p w14:paraId="2616848C" w14:textId="77777777" w:rsidR="005F578F" w:rsidRPr="00A46EAA" w:rsidRDefault="005F578F" w:rsidP="00A46EAA">
            <w:pPr>
              <w:rPr>
                <w:bCs/>
              </w:rPr>
            </w:pPr>
            <w:r w:rsidRPr="00A46EAA">
              <w:rPr>
                <w:bCs/>
              </w:rPr>
              <w:t>1</w:t>
            </w:r>
          </w:p>
          <w:p w14:paraId="48E7AF26" w14:textId="77777777" w:rsidR="005F578F" w:rsidRPr="00A46EAA" w:rsidRDefault="005F578F" w:rsidP="00A46EAA">
            <w:pPr>
              <w:jc w:val="right"/>
              <w:rPr>
                <w:bCs/>
              </w:rPr>
            </w:pPr>
          </w:p>
        </w:tc>
        <w:tc>
          <w:tcPr>
            <w:tcW w:w="2310" w:type="dxa"/>
            <w:shd w:val="clear" w:color="auto" w:fill="D9E2F3"/>
            <w:vAlign w:val="center"/>
          </w:tcPr>
          <w:p w14:paraId="7B3718CC" w14:textId="77777777" w:rsidR="005F578F" w:rsidRPr="00A46EAA" w:rsidRDefault="005F578F" w:rsidP="00A46EAA">
            <w:pPr>
              <w:rPr>
                <w:bCs/>
              </w:rPr>
            </w:pPr>
            <w:r w:rsidRPr="00A46EAA">
              <w:rPr>
                <w:bCs/>
              </w:rPr>
              <w:t>2</w:t>
            </w:r>
          </w:p>
          <w:p w14:paraId="0BBF3BB4" w14:textId="77777777" w:rsidR="005F578F" w:rsidRPr="00A46EAA" w:rsidRDefault="005F578F" w:rsidP="00A46EAA">
            <w:pPr>
              <w:jc w:val="right"/>
              <w:rPr>
                <w:bCs/>
              </w:rPr>
            </w:pPr>
          </w:p>
        </w:tc>
        <w:tc>
          <w:tcPr>
            <w:tcW w:w="1154" w:type="dxa"/>
            <w:shd w:val="clear" w:color="auto" w:fill="D9E2F3"/>
            <w:vAlign w:val="center"/>
          </w:tcPr>
          <w:p w14:paraId="426229F4" w14:textId="77777777" w:rsidR="005F578F" w:rsidRPr="00A46EAA" w:rsidRDefault="005F578F" w:rsidP="00A46EAA">
            <w:pPr>
              <w:jc w:val="center"/>
            </w:pPr>
          </w:p>
        </w:tc>
        <w:tc>
          <w:tcPr>
            <w:tcW w:w="1267" w:type="dxa"/>
            <w:shd w:val="clear" w:color="auto" w:fill="D9E2F3"/>
            <w:vAlign w:val="center"/>
          </w:tcPr>
          <w:p w14:paraId="4AF04D02" w14:textId="77777777" w:rsidR="005F578F" w:rsidRPr="00852372" w:rsidRDefault="005F578F" w:rsidP="00A46EAA">
            <w:pPr>
              <w:jc w:val="center"/>
              <w:rPr>
                <w:b/>
                <w:color w:val="FF0000"/>
              </w:rPr>
            </w:pPr>
            <w:r w:rsidRPr="00852372">
              <w:rPr>
                <w:b/>
                <w:color w:val="FF0000"/>
              </w:rPr>
              <w:t>1 (1,0đ)</w:t>
            </w:r>
          </w:p>
        </w:tc>
      </w:tr>
      <w:tr w:rsidR="00A46EAA" w:rsidRPr="00A46EAA" w14:paraId="6BA85D08" w14:textId="77777777" w:rsidTr="00E72854">
        <w:trPr>
          <w:trHeight w:val="385"/>
          <w:jc w:val="center"/>
        </w:trPr>
        <w:tc>
          <w:tcPr>
            <w:tcW w:w="8577" w:type="dxa"/>
            <w:gridSpan w:val="4"/>
            <w:shd w:val="clear" w:color="auto" w:fill="FDE9D9"/>
            <w:vAlign w:val="center"/>
          </w:tcPr>
          <w:p w14:paraId="13E21D0F" w14:textId="77777777" w:rsidR="00A46EAA" w:rsidRPr="00A46EAA" w:rsidRDefault="00A46EAA" w:rsidP="00A46EAA">
            <w:pPr>
              <w:jc w:val="center"/>
              <w:rPr>
                <w:b/>
                <w:bCs/>
              </w:rPr>
            </w:pPr>
            <w:r w:rsidRPr="00A46EAA">
              <w:rPr>
                <w:b/>
              </w:rPr>
              <w:t>Tổng</w:t>
            </w:r>
          </w:p>
        </w:tc>
        <w:tc>
          <w:tcPr>
            <w:tcW w:w="2175" w:type="dxa"/>
            <w:shd w:val="clear" w:color="auto" w:fill="FDE9D9"/>
            <w:vAlign w:val="center"/>
          </w:tcPr>
          <w:p w14:paraId="64818A4F" w14:textId="77777777" w:rsidR="00A46EAA" w:rsidRPr="00A46EAA" w:rsidRDefault="00A46EAA" w:rsidP="00A46EAA">
            <w:pPr>
              <w:jc w:val="center"/>
              <w:rPr>
                <w:b/>
              </w:rPr>
            </w:pPr>
            <w:r w:rsidRPr="00A46EAA">
              <w:rPr>
                <w:b/>
              </w:rPr>
              <w:t>20</w:t>
            </w:r>
          </w:p>
        </w:tc>
        <w:tc>
          <w:tcPr>
            <w:tcW w:w="2310" w:type="dxa"/>
            <w:shd w:val="clear" w:color="auto" w:fill="FDE9D9"/>
            <w:vAlign w:val="center"/>
          </w:tcPr>
          <w:p w14:paraId="58A3EBF0" w14:textId="77777777" w:rsidR="00A46EAA" w:rsidRPr="00A46EAA" w:rsidRDefault="00A46EAA" w:rsidP="00A46EAA">
            <w:pPr>
              <w:jc w:val="center"/>
              <w:rPr>
                <w:b/>
              </w:rPr>
            </w:pPr>
            <w:r w:rsidRPr="00A46EAA">
              <w:rPr>
                <w:b/>
              </w:rPr>
              <w:t>15</w:t>
            </w:r>
          </w:p>
        </w:tc>
        <w:tc>
          <w:tcPr>
            <w:tcW w:w="1154" w:type="dxa"/>
            <w:shd w:val="clear" w:color="auto" w:fill="FDE9D9"/>
            <w:vAlign w:val="center"/>
          </w:tcPr>
          <w:p w14:paraId="239F3DF7" w14:textId="77777777" w:rsidR="00A46EAA" w:rsidRPr="00A46EAA" w:rsidRDefault="00A46EAA" w:rsidP="00A46EAA">
            <w:pPr>
              <w:jc w:val="center"/>
              <w:rPr>
                <w:b/>
              </w:rPr>
            </w:pPr>
            <w:r w:rsidRPr="00A46EAA">
              <w:rPr>
                <w:b/>
              </w:rPr>
              <w:t>2</w:t>
            </w:r>
          </w:p>
        </w:tc>
        <w:tc>
          <w:tcPr>
            <w:tcW w:w="1267" w:type="dxa"/>
            <w:shd w:val="clear" w:color="auto" w:fill="FDE9D9"/>
            <w:vAlign w:val="center"/>
          </w:tcPr>
          <w:p w14:paraId="2F18F629" w14:textId="77777777" w:rsidR="00A46EAA" w:rsidRPr="00A46EAA" w:rsidRDefault="00A46EAA" w:rsidP="00A46EAA">
            <w:pPr>
              <w:jc w:val="center"/>
              <w:rPr>
                <w:b/>
              </w:rPr>
            </w:pPr>
            <w:r w:rsidRPr="00A46EAA">
              <w:rPr>
                <w:b/>
              </w:rPr>
              <w:t>2</w:t>
            </w:r>
          </w:p>
        </w:tc>
      </w:tr>
    </w:tbl>
    <w:p w14:paraId="3505E974" w14:textId="77777777" w:rsidR="00A46EAA" w:rsidRPr="00A46EAA" w:rsidRDefault="00A46EAA" w:rsidP="00A46EAA">
      <w:pPr>
        <w:widowControl w:val="0"/>
        <w:tabs>
          <w:tab w:val="center" w:pos="11907"/>
        </w:tabs>
        <w:spacing w:line="360" w:lineRule="auto"/>
        <w:rPr>
          <w:b/>
          <w:sz w:val="6"/>
          <w:szCs w:val="28"/>
          <w:lang w:val="sv-SE"/>
        </w:rPr>
      </w:pPr>
      <w:r w:rsidRPr="00A46EAA">
        <w:rPr>
          <w:b/>
          <w:lang w:val="sv-SE"/>
        </w:rPr>
        <w:t xml:space="preserve">                          </w:t>
      </w:r>
    </w:p>
    <w:p w14:paraId="3ED9D032" w14:textId="77777777" w:rsidR="00A46EAA" w:rsidRDefault="00A46EAA" w:rsidP="00A51B70">
      <w:pPr>
        <w:jc w:val="center"/>
        <w:rPr>
          <w:b/>
          <w:sz w:val="28"/>
          <w:szCs w:val="28"/>
        </w:rPr>
      </w:pPr>
    </w:p>
    <w:p w14:paraId="4514EBD3" w14:textId="77777777" w:rsidR="00A46EAA" w:rsidRDefault="00A46EAA" w:rsidP="00A51B70">
      <w:pPr>
        <w:jc w:val="center"/>
        <w:rPr>
          <w:b/>
          <w:sz w:val="28"/>
          <w:szCs w:val="28"/>
        </w:rPr>
      </w:pPr>
    </w:p>
    <w:p w14:paraId="4EA7D970" w14:textId="77777777" w:rsidR="00A46EAA" w:rsidRDefault="00A46EAA" w:rsidP="00A51B70">
      <w:pPr>
        <w:jc w:val="center"/>
        <w:rPr>
          <w:b/>
          <w:sz w:val="28"/>
          <w:szCs w:val="28"/>
        </w:rPr>
      </w:pPr>
    </w:p>
    <w:p w14:paraId="184D8B16" w14:textId="77777777" w:rsidR="00A46EAA" w:rsidRDefault="00A46EAA" w:rsidP="00A51B70">
      <w:pPr>
        <w:jc w:val="center"/>
        <w:rPr>
          <w:b/>
          <w:sz w:val="28"/>
          <w:szCs w:val="28"/>
        </w:rPr>
      </w:pPr>
    </w:p>
    <w:p w14:paraId="71DD85F5" w14:textId="77777777" w:rsidR="00A46EAA" w:rsidRDefault="00A46EAA" w:rsidP="00A51B70">
      <w:pPr>
        <w:jc w:val="center"/>
        <w:rPr>
          <w:b/>
          <w:sz w:val="28"/>
          <w:szCs w:val="28"/>
        </w:rPr>
      </w:pPr>
    </w:p>
    <w:p w14:paraId="5A690655" w14:textId="77777777" w:rsidR="00A46EAA" w:rsidRDefault="00A46EAA" w:rsidP="00A51B70">
      <w:pPr>
        <w:jc w:val="center"/>
        <w:rPr>
          <w:b/>
          <w:sz w:val="28"/>
          <w:szCs w:val="28"/>
        </w:rPr>
      </w:pPr>
    </w:p>
    <w:p w14:paraId="0A24CE50" w14:textId="77777777" w:rsidR="00A46EAA" w:rsidRDefault="00A46EAA" w:rsidP="00A51B70">
      <w:pPr>
        <w:jc w:val="center"/>
        <w:rPr>
          <w:b/>
          <w:sz w:val="28"/>
          <w:szCs w:val="28"/>
        </w:rPr>
      </w:pPr>
    </w:p>
    <w:p w14:paraId="410B87F6" w14:textId="77777777" w:rsidR="00A46EAA" w:rsidRDefault="00A46EAA" w:rsidP="00A51B70">
      <w:pPr>
        <w:jc w:val="center"/>
        <w:rPr>
          <w:b/>
          <w:sz w:val="28"/>
          <w:szCs w:val="28"/>
        </w:rPr>
      </w:pPr>
    </w:p>
    <w:p w14:paraId="726BCB58" w14:textId="77777777" w:rsidR="00A46EAA" w:rsidRDefault="00A46EAA" w:rsidP="00A51B70">
      <w:pPr>
        <w:jc w:val="center"/>
        <w:rPr>
          <w:b/>
          <w:sz w:val="28"/>
          <w:szCs w:val="28"/>
        </w:rPr>
      </w:pPr>
    </w:p>
    <w:p w14:paraId="2C64ED26" w14:textId="77777777" w:rsidR="00A46EAA" w:rsidRDefault="00A46EAA" w:rsidP="00A51B70">
      <w:pPr>
        <w:jc w:val="center"/>
        <w:rPr>
          <w:b/>
          <w:sz w:val="28"/>
          <w:szCs w:val="28"/>
        </w:rPr>
      </w:pPr>
    </w:p>
    <w:p w14:paraId="36EAA026" w14:textId="77777777" w:rsidR="00A46EAA" w:rsidRDefault="00A46EAA" w:rsidP="00A51B70">
      <w:pPr>
        <w:jc w:val="center"/>
        <w:rPr>
          <w:b/>
          <w:sz w:val="28"/>
          <w:szCs w:val="28"/>
        </w:rPr>
      </w:pPr>
    </w:p>
    <w:p w14:paraId="620EA75F" w14:textId="77777777" w:rsidR="00A46EAA" w:rsidRDefault="00A46EAA" w:rsidP="00A51B70">
      <w:pPr>
        <w:jc w:val="center"/>
        <w:rPr>
          <w:b/>
          <w:sz w:val="28"/>
          <w:szCs w:val="28"/>
        </w:rPr>
      </w:pPr>
    </w:p>
    <w:p w14:paraId="6737D1FC" w14:textId="77777777" w:rsidR="00A46EAA" w:rsidRDefault="00A46EAA" w:rsidP="00A51B70">
      <w:pPr>
        <w:jc w:val="center"/>
        <w:rPr>
          <w:b/>
          <w:sz w:val="28"/>
          <w:szCs w:val="28"/>
        </w:rPr>
      </w:pPr>
    </w:p>
    <w:p w14:paraId="637F8EA8" w14:textId="77777777" w:rsidR="00A46EAA" w:rsidRDefault="00A46EAA" w:rsidP="00A51B70">
      <w:pPr>
        <w:jc w:val="center"/>
        <w:rPr>
          <w:b/>
          <w:sz w:val="28"/>
          <w:szCs w:val="28"/>
        </w:rPr>
      </w:pPr>
    </w:p>
    <w:p w14:paraId="2F90A244" w14:textId="77777777" w:rsidR="00A46EAA" w:rsidRDefault="00A46EAA" w:rsidP="00A51B70">
      <w:pPr>
        <w:jc w:val="center"/>
        <w:rPr>
          <w:b/>
          <w:sz w:val="28"/>
          <w:szCs w:val="28"/>
        </w:rPr>
      </w:pPr>
    </w:p>
    <w:p w14:paraId="5AADDF5F" w14:textId="77777777" w:rsidR="00A46EAA" w:rsidRDefault="00A46EAA" w:rsidP="00A51B70">
      <w:pPr>
        <w:jc w:val="center"/>
        <w:rPr>
          <w:b/>
          <w:sz w:val="28"/>
          <w:szCs w:val="28"/>
        </w:rPr>
      </w:pPr>
    </w:p>
    <w:p w14:paraId="2DB56FB1" w14:textId="77777777" w:rsidR="006D015F" w:rsidRDefault="006D015F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5B5F2317" w14:textId="402A3163" w:rsidR="00A51B70" w:rsidRPr="008B68C1" w:rsidRDefault="00A51B70" w:rsidP="00A51B70">
      <w:pPr>
        <w:jc w:val="center"/>
        <w:rPr>
          <w:b/>
          <w:sz w:val="28"/>
          <w:szCs w:val="28"/>
        </w:rPr>
      </w:pPr>
      <w:r w:rsidRPr="008B68C1">
        <w:rPr>
          <w:b/>
          <w:sz w:val="28"/>
          <w:szCs w:val="28"/>
        </w:rPr>
        <w:lastRenderedPageBreak/>
        <w:t xml:space="preserve">BẢNG ĐẶC TẢ KĨ THUẬT ĐỀ KIỂM TRA </w:t>
      </w:r>
      <w:r w:rsidR="00EB7133">
        <w:rPr>
          <w:b/>
          <w:sz w:val="28"/>
          <w:szCs w:val="28"/>
        </w:rPr>
        <w:t>CU</w:t>
      </w:r>
      <w:r w:rsidR="003C3459">
        <w:rPr>
          <w:b/>
          <w:sz w:val="28"/>
          <w:szCs w:val="28"/>
        </w:rPr>
        <w:t>ỐI</w:t>
      </w:r>
      <w:r w:rsidRPr="008B68C1">
        <w:rPr>
          <w:b/>
          <w:sz w:val="28"/>
          <w:szCs w:val="28"/>
        </w:rPr>
        <w:t xml:space="preserve"> KỲ </w:t>
      </w:r>
      <w:r w:rsidR="00CE11B6">
        <w:rPr>
          <w:b/>
          <w:sz w:val="28"/>
          <w:szCs w:val="28"/>
        </w:rPr>
        <w:t>2</w:t>
      </w:r>
      <w:r w:rsidRPr="008B68C1">
        <w:rPr>
          <w:b/>
          <w:sz w:val="28"/>
          <w:szCs w:val="28"/>
        </w:rPr>
        <w:t xml:space="preserve"> </w:t>
      </w:r>
      <w:r w:rsidR="003C3459">
        <w:rPr>
          <w:b/>
          <w:sz w:val="28"/>
          <w:szCs w:val="28"/>
        </w:rPr>
        <w:t>NĂM HỌC 2023-2024</w:t>
      </w:r>
    </w:p>
    <w:p w14:paraId="6BD2128D" w14:textId="77777777" w:rsidR="00A51B70" w:rsidRPr="008B68C1" w:rsidRDefault="00A51B70" w:rsidP="00A51B70">
      <w:pPr>
        <w:jc w:val="center"/>
        <w:rPr>
          <w:b/>
          <w:sz w:val="28"/>
          <w:szCs w:val="28"/>
        </w:rPr>
      </w:pPr>
      <w:r w:rsidRPr="008B68C1">
        <w:rPr>
          <w:b/>
          <w:sz w:val="28"/>
          <w:szCs w:val="28"/>
        </w:rPr>
        <w:t>MÔN: TOÁN 10 – THỜI GIAN LÀM BÀI: 90 phút</w:t>
      </w:r>
    </w:p>
    <w:p w14:paraId="751EAC52" w14:textId="77777777" w:rsidR="00A51B70" w:rsidRPr="00C50BE8" w:rsidRDefault="00A51B70" w:rsidP="00A51B70">
      <w:pPr>
        <w:rPr>
          <w:b/>
          <w:sz w:val="8"/>
          <w:szCs w:val="8"/>
        </w:rPr>
      </w:pPr>
      <w:r w:rsidRPr="008B68C1">
        <w:rPr>
          <w:bCs/>
          <w:i/>
          <w:iCs/>
          <w:sz w:val="28"/>
          <w:szCs w:val="28"/>
        </w:rPr>
        <w:t xml:space="preserve">     </w:t>
      </w:r>
    </w:p>
    <w:tbl>
      <w:tblPr>
        <w:tblW w:w="150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38"/>
        <w:gridCol w:w="1170"/>
        <w:gridCol w:w="1276"/>
        <w:gridCol w:w="7904"/>
        <w:gridCol w:w="990"/>
        <w:gridCol w:w="993"/>
        <w:gridCol w:w="958"/>
        <w:gridCol w:w="1019"/>
      </w:tblGrid>
      <w:tr w:rsidR="00A51B70" w:rsidRPr="008B68C1" w14:paraId="06BB7206" w14:textId="77777777" w:rsidTr="00F30066">
        <w:trPr>
          <w:tblHeader/>
        </w:trPr>
        <w:tc>
          <w:tcPr>
            <w:tcW w:w="738" w:type="dxa"/>
            <w:vMerge w:val="restart"/>
            <w:vAlign w:val="center"/>
          </w:tcPr>
          <w:p w14:paraId="34C5C4CB" w14:textId="77777777" w:rsidR="00A51B70" w:rsidRPr="008B68C1" w:rsidRDefault="00A51B70" w:rsidP="00F30066">
            <w:pPr>
              <w:jc w:val="center"/>
              <w:rPr>
                <w:b/>
              </w:rPr>
            </w:pPr>
            <w:r w:rsidRPr="008B68C1">
              <w:rPr>
                <w:b/>
              </w:rPr>
              <w:t>TT</w:t>
            </w:r>
          </w:p>
        </w:tc>
        <w:tc>
          <w:tcPr>
            <w:tcW w:w="1170" w:type="dxa"/>
            <w:vMerge w:val="restart"/>
            <w:vAlign w:val="center"/>
          </w:tcPr>
          <w:p w14:paraId="221B7517" w14:textId="77777777" w:rsidR="00A51B70" w:rsidRPr="008B68C1" w:rsidRDefault="00A51B70" w:rsidP="00F30066">
            <w:pPr>
              <w:jc w:val="center"/>
              <w:rPr>
                <w:b/>
              </w:rPr>
            </w:pPr>
            <w:r w:rsidRPr="008B68C1">
              <w:rPr>
                <w:b/>
              </w:rPr>
              <w:t>Nội dung kiến thức</w:t>
            </w:r>
          </w:p>
        </w:tc>
        <w:tc>
          <w:tcPr>
            <w:tcW w:w="1276" w:type="dxa"/>
            <w:vMerge w:val="restart"/>
            <w:shd w:val="clear" w:color="auto" w:fill="auto"/>
            <w:vAlign w:val="center"/>
          </w:tcPr>
          <w:p w14:paraId="1267C8ED" w14:textId="77777777" w:rsidR="00A51B70" w:rsidRPr="008B68C1" w:rsidRDefault="00A51B70" w:rsidP="00F30066">
            <w:pPr>
              <w:jc w:val="center"/>
              <w:rPr>
                <w:b/>
              </w:rPr>
            </w:pPr>
            <w:r w:rsidRPr="008B68C1">
              <w:rPr>
                <w:b/>
              </w:rPr>
              <w:t>Đơn vị kiến thức</w:t>
            </w:r>
          </w:p>
        </w:tc>
        <w:tc>
          <w:tcPr>
            <w:tcW w:w="7904" w:type="dxa"/>
            <w:vMerge w:val="restart"/>
            <w:vAlign w:val="center"/>
          </w:tcPr>
          <w:p w14:paraId="3293F035" w14:textId="77777777" w:rsidR="00A51B70" w:rsidRPr="008B68C1" w:rsidRDefault="00A51B70" w:rsidP="00F30066">
            <w:pPr>
              <w:jc w:val="center"/>
              <w:rPr>
                <w:b/>
              </w:rPr>
            </w:pPr>
            <w:r w:rsidRPr="008B68C1">
              <w:rPr>
                <w:b/>
              </w:rPr>
              <w:t>Mức độ kiến thức, kĩ năng cần kiểm tra, đánh giá</w:t>
            </w:r>
          </w:p>
        </w:tc>
        <w:tc>
          <w:tcPr>
            <w:tcW w:w="3960" w:type="dxa"/>
            <w:gridSpan w:val="4"/>
            <w:vAlign w:val="center"/>
          </w:tcPr>
          <w:p w14:paraId="7072FF5C" w14:textId="77777777" w:rsidR="00A51B70" w:rsidRPr="008B68C1" w:rsidRDefault="00A51B70" w:rsidP="00F30066">
            <w:pPr>
              <w:jc w:val="center"/>
              <w:rPr>
                <w:b/>
              </w:rPr>
            </w:pPr>
            <w:r w:rsidRPr="008B68C1">
              <w:rPr>
                <w:b/>
              </w:rPr>
              <w:t>Số câu hỏi theo mức độ nhận thức</w:t>
            </w:r>
          </w:p>
        </w:tc>
      </w:tr>
      <w:tr w:rsidR="00A51B70" w:rsidRPr="008B68C1" w14:paraId="3132A6B3" w14:textId="77777777" w:rsidTr="00471B41">
        <w:trPr>
          <w:tblHeader/>
        </w:trPr>
        <w:tc>
          <w:tcPr>
            <w:tcW w:w="738" w:type="dxa"/>
            <w:vMerge/>
            <w:vAlign w:val="center"/>
          </w:tcPr>
          <w:p w14:paraId="6011FE8F" w14:textId="77777777" w:rsidR="00A51B70" w:rsidRPr="008B68C1" w:rsidRDefault="00A51B70" w:rsidP="00F30066">
            <w:pPr>
              <w:jc w:val="center"/>
              <w:rPr>
                <w:b/>
              </w:rPr>
            </w:pPr>
          </w:p>
        </w:tc>
        <w:tc>
          <w:tcPr>
            <w:tcW w:w="1170" w:type="dxa"/>
            <w:vMerge/>
            <w:vAlign w:val="center"/>
          </w:tcPr>
          <w:p w14:paraId="2D5F9E80" w14:textId="77777777" w:rsidR="00A51B70" w:rsidRPr="008B68C1" w:rsidRDefault="00A51B70" w:rsidP="00F30066">
            <w:pPr>
              <w:jc w:val="center"/>
              <w:rPr>
                <w:b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 w14:paraId="48505337" w14:textId="77777777" w:rsidR="00A51B70" w:rsidRPr="008B68C1" w:rsidRDefault="00A51B70" w:rsidP="00F30066">
            <w:pPr>
              <w:jc w:val="center"/>
              <w:rPr>
                <w:b/>
              </w:rPr>
            </w:pPr>
          </w:p>
        </w:tc>
        <w:tc>
          <w:tcPr>
            <w:tcW w:w="7904" w:type="dxa"/>
            <w:vMerge/>
          </w:tcPr>
          <w:p w14:paraId="4C954018" w14:textId="77777777" w:rsidR="00A51B70" w:rsidRPr="008B68C1" w:rsidRDefault="00A51B70" w:rsidP="00F30066">
            <w:pPr>
              <w:jc w:val="center"/>
              <w:rPr>
                <w:b/>
              </w:rPr>
            </w:pPr>
          </w:p>
        </w:tc>
        <w:tc>
          <w:tcPr>
            <w:tcW w:w="990" w:type="dxa"/>
            <w:vAlign w:val="center"/>
          </w:tcPr>
          <w:p w14:paraId="14C8ADC4" w14:textId="77777777" w:rsidR="00A51B70" w:rsidRPr="008B68C1" w:rsidRDefault="00A51B70" w:rsidP="00F30066">
            <w:pPr>
              <w:jc w:val="center"/>
              <w:rPr>
                <w:b/>
              </w:rPr>
            </w:pPr>
            <w:r w:rsidRPr="008B68C1">
              <w:rPr>
                <w:b/>
              </w:rPr>
              <w:t>Nhận biết</w:t>
            </w:r>
          </w:p>
        </w:tc>
        <w:tc>
          <w:tcPr>
            <w:tcW w:w="993" w:type="dxa"/>
            <w:vAlign w:val="center"/>
          </w:tcPr>
          <w:p w14:paraId="71BEF1E5" w14:textId="77777777" w:rsidR="00A51B70" w:rsidRPr="008B68C1" w:rsidRDefault="00A51B70" w:rsidP="00F30066">
            <w:pPr>
              <w:jc w:val="center"/>
              <w:rPr>
                <w:b/>
              </w:rPr>
            </w:pPr>
            <w:r w:rsidRPr="008B68C1">
              <w:rPr>
                <w:b/>
              </w:rPr>
              <w:t>Thông hiểu</w:t>
            </w:r>
          </w:p>
        </w:tc>
        <w:tc>
          <w:tcPr>
            <w:tcW w:w="958" w:type="dxa"/>
            <w:vAlign w:val="center"/>
          </w:tcPr>
          <w:p w14:paraId="4552D926" w14:textId="77777777" w:rsidR="00A51B70" w:rsidRPr="008B68C1" w:rsidRDefault="00A51B70" w:rsidP="00F30066">
            <w:pPr>
              <w:jc w:val="center"/>
              <w:rPr>
                <w:b/>
              </w:rPr>
            </w:pPr>
            <w:r w:rsidRPr="008B68C1">
              <w:rPr>
                <w:b/>
              </w:rPr>
              <w:t xml:space="preserve">Vận dụng </w:t>
            </w:r>
          </w:p>
        </w:tc>
        <w:tc>
          <w:tcPr>
            <w:tcW w:w="1019" w:type="dxa"/>
            <w:vAlign w:val="center"/>
          </w:tcPr>
          <w:p w14:paraId="1661637E" w14:textId="77777777" w:rsidR="00A51B70" w:rsidRPr="008B68C1" w:rsidRDefault="00A51B70" w:rsidP="00F30066">
            <w:pPr>
              <w:jc w:val="center"/>
              <w:rPr>
                <w:b/>
              </w:rPr>
            </w:pPr>
            <w:r w:rsidRPr="008B68C1">
              <w:rPr>
                <w:b/>
              </w:rPr>
              <w:t>Vận dụng cao</w:t>
            </w:r>
          </w:p>
        </w:tc>
      </w:tr>
      <w:tr w:rsidR="00A51B70" w:rsidRPr="008B68C1" w14:paraId="431F349B" w14:textId="77777777" w:rsidTr="00471B41">
        <w:trPr>
          <w:trHeight w:val="440"/>
        </w:trPr>
        <w:tc>
          <w:tcPr>
            <w:tcW w:w="738" w:type="dxa"/>
            <w:vMerge w:val="restart"/>
            <w:vAlign w:val="center"/>
          </w:tcPr>
          <w:p w14:paraId="7F31F744" w14:textId="77777777" w:rsidR="00A51B70" w:rsidRPr="008B68C1" w:rsidRDefault="00A51B70" w:rsidP="00F30066">
            <w:pPr>
              <w:jc w:val="center"/>
              <w:rPr>
                <w:b/>
              </w:rPr>
            </w:pPr>
            <w:r w:rsidRPr="008B68C1">
              <w:rPr>
                <w:b/>
              </w:rPr>
              <w:t>1</w:t>
            </w:r>
          </w:p>
        </w:tc>
        <w:tc>
          <w:tcPr>
            <w:tcW w:w="1170" w:type="dxa"/>
            <w:vMerge w:val="restart"/>
            <w:vAlign w:val="center"/>
          </w:tcPr>
          <w:p w14:paraId="3AE7EE87" w14:textId="77777777" w:rsidR="00E76A56" w:rsidRDefault="00E76A56" w:rsidP="00F30066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CHƯƠNG </w:t>
            </w:r>
          </w:p>
          <w:p w14:paraId="6EB69093" w14:textId="77777777" w:rsidR="00A51B70" w:rsidRDefault="00E87942" w:rsidP="00F30066">
            <w:pPr>
              <w:jc w:val="center"/>
              <w:rPr>
                <w:b/>
              </w:rPr>
            </w:pPr>
            <w:r>
              <w:rPr>
                <w:b/>
                <w:sz w:val="20"/>
                <w:szCs w:val="20"/>
              </w:rPr>
              <w:t>VI</w:t>
            </w:r>
            <w:r w:rsidR="00A51B70" w:rsidRPr="00E76A56">
              <w:rPr>
                <w:b/>
                <w:sz w:val="20"/>
                <w:szCs w:val="20"/>
              </w:rPr>
              <w:t>.</w:t>
            </w:r>
            <w:r w:rsidR="00A51B70" w:rsidRPr="008B68C1">
              <w:rPr>
                <w:b/>
              </w:rPr>
              <w:t xml:space="preserve"> </w:t>
            </w:r>
          </w:p>
          <w:p w14:paraId="6CD547F1" w14:textId="77777777" w:rsidR="00E76A56" w:rsidRPr="008B68C1" w:rsidRDefault="00BB0FDC" w:rsidP="00F30066">
            <w:pPr>
              <w:jc w:val="center"/>
              <w:rPr>
                <w:b/>
              </w:rPr>
            </w:pPr>
            <w:r>
              <w:rPr>
                <w:b/>
              </w:rPr>
              <w:t>HÀM SỐ, ĐỒ THỊ VÀ ỨNG DỤNG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4D35E229" w14:textId="77777777" w:rsidR="00A51B70" w:rsidRPr="00BB0FDC" w:rsidRDefault="00167305" w:rsidP="00F30066">
            <w:pPr>
              <w:jc w:val="center"/>
              <w:rPr>
                <w:b/>
                <w:bCs/>
              </w:rPr>
            </w:pPr>
            <w:r w:rsidRPr="00FF62D0">
              <w:rPr>
                <w:rFonts w:cs="Arial"/>
                <w:b/>
                <w:bCs/>
                <w:szCs w:val="22"/>
                <w:lang w:val="vi-VN"/>
              </w:rPr>
              <w:t>Bài 1</w:t>
            </w:r>
            <w:r w:rsidR="00BB0FDC" w:rsidRPr="00FF62D0">
              <w:rPr>
                <w:rFonts w:cs="Arial"/>
                <w:b/>
                <w:bCs/>
                <w:szCs w:val="22"/>
              </w:rPr>
              <w:t>5</w:t>
            </w:r>
            <w:r w:rsidRPr="00FF62D0">
              <w:rPr>
                <w:rFonts w:cs="Arial"/>
                <w:b/>
                <w:bCs/>
                <w:szCs w:val="22"/>
                <w:lang w:val="vi-VN"/>
              </w:rPr>
              <w:t>:</w:t>
            </w:r>
            <w:r w:rsidRPr="008B68C1">
              <w:rPr>
                <w:rFonts w:cs="Arial"/>
                <w:szCs w:val="22"/>
                <w:lang w:val="vi-VN"/>
              </w:rPr>
              <w:t xml:space="preserve"> </w:t>
            </w:r>
            <w:r w:rsidR="00BB0FDC">
              <w:rPr>
                <w:rFonts w:cs="Arial"/>
                <w:szCs w:val="22"/>
              </w:rPr>
              <w:t>Hàm số</w:t>
            </w:r>
          </w:p>
        </w:tc>
        <w:tc>
          <w:tcPr>
            <w:tcW w:w="7904" w:type="dxa"/>
            <w:vAlign w:val="center"/>
          </w:tcPr>
          <w:p w14:paraId="2732113E" w14:textId="77777777" w:rsidR="00A51B70" w:rsidRPr="008B68C1" w:rsidRDefault="00A51B70" w:rsidP="00F30066">
            <w:r w:rsidRPr="008B68C1">
              <w:rPr>
                <w:b/>
                <w:bCs/>
              </w:rPr>
              <w:t>Nhận biết</w:t>
            </w:r>
            <w:r w:rsidRPr="008B68C1">
              <w:t xml:space="preserve">: </w:t>
            </w:r>
          </w:p>
          <w:p w14:paraId="46CC42E7" w14:textId="77777777" w:rsidR="00BB0FDC" w:rsidRDefault="00BB0FDC" w:rsidP="00F30066">
            <w:pPr>
              <w:spacing w:before="40" w:after="40" w:line="264" w:lineRule="auto"/>
              <w:jc w:val="both"/>
              <w:rPr>
                <w:rFonts w:eastAsia="Calibri"/>
                <w:iCs/>
              </w:rPr>
            </w:pPr>
            <w:r>
              <w:rPr>
                <w:rFonts w:eastAsia="Calibri"/>
                <w:iCs/>
                <w:lang w:val="vi-VN"/>
              </w:rPr>
              <w:t>- Nhận biết</w:t>
            </w:r>
            <w:r w:rsidR="008B7E80">
              <w:rPr>
                <w:rFonts w:eastAsia="Calibri"/>
                <w:iCs/>
              </w:rPr>
              <w:t xml:space="preserve"> một biểu thức có phải làm hàm số theo biến x hay không</w:t>
            </w:r>
          </w:p>
          <w:p w14:paraId="252F676B" w14:textId="77777777" w:rsidR="00BB0FDC" w:rsidRDefault="00BB0FDC" w:rsidP="00F30066">
            <w:pPr>
              <w:tabs>
                <w:tab w:val="left" w:pos="567"/>
              </w:tabs>
              <w:spacing w:before="40" w:after="40" w:line="264" w:lineRule="auto"/>
              <w:jc w:val="both"/>
              <w:rPr>
                <w:rFonts w:eastAsia="Calibri"/>
                <w:iCs/>
                <w:lang w:val="vi-VN"/>
              </w:rPr>
            </w:pPr>
            <w:r>
              <w:rPr>
                <w:rFonts w:eastAsia="Calibri"/>
                <w:iCs/>
                <w:lang w:val="vi-VN"/>
              </w:rPr>
              <w:t xml:space="preserve">- </w:t>
            </w:r>
            <w:r w:rsidR="008B7E80">
              <w:rPr>
                <w:rFonts w:eastAsia="Calibri"/>
                <w:iCs/>
              </w:rPr>
              <w:t>Chỉ ra được tính</w:t>
            </w:r>
            <w:r>
              <w:rPr>
                <w:rFonts w:eastAsia="Calibri"/>
                <w:iCs/>
                <w:lang w:val="vi-VN"/>
              </w:rPr>
              <w:t xml:space="preserve"> đồng biến, nghịch biến</w:t>
            </w:r>
            <w:r w:rsidR="008B7E80">
              <w:rPr>
                <w:rFonts w:eastAsia="Calibri"/>
                <w:iCs/>
              </w:rPr>
              <w:t xml:space="preserve"> của hàm số </w:t>
            </w:r>
            <w:r w:rsidR="008B7E80" w:rsidRPr="008B7E80">
              <w:rPr>
                <w:rFonts w:eastAsia="Calibri"/>
                <w:iCs/>
                <w:position w:val="-10"/>
              </w:rPr>
              <w:object w:dxaOrig="1780" w:dyaOrig="380" w14:anchorId="3217B4D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04" type="#_x0000_t75" style="width:89.25pt;height:18.75pt" o:ole="">
                  <v:imagedata r:id="rId7" o:title=""/>
                </v:shape>
                <o:OLEObject Type="Embed" ProgID="Equation.DSMT4" ShapeID="_x0000_i1304" DrawAspect="Content" ObjectID="_1776268944" r:id="rId8"/>
              </w:object>
            </w:r>
          </w:p>
          <w:p w14:paraId="269F42FF" w14:textId="77777777" w:rsidR="008B7E80" w:rsidRPr="00986F75" w:rsidRDefault="00A51B70" w:rsidP="00F30066">
            <w:pPr>
              <w:rPr>
                <w:lang w:val="vi-VN"/>
              </w:rPr>
            </w:pPr>
            <w:r w:rsidRPr="00986F75">
              <w:rPr>
                <w:b/>
                <w:bCs/>
                <w:lang w:val="vi-VN"/>
              </w:rPr>
              <w:t>Thông hiểu</w:t>
            </w:r>
            <w:r w:rsidRPr="00986F75">
              <w:rPr>
                <w:lang w:val="vi-VN"/>
              </w:rPr>
              <w:t>:</w:t>
            </w:r>
          </w:p>
          <w:p w14:paraId="46DA0348" w14:textId="77777777" w:rsidR="008B7E80" w:rsidRPr="00986F75" w:rsidRDefault="008B7E80" w:rsidP="00F30066">
            <w:pPr>
              <w:tabs>
                <w:tab w:val="left" w:pos="567"/>
              </w:tabs>
              <w:spacing w:before="40" w:after="40" w:line="264" w:lineRule="auto"/>
              <w:jc w:val="both"/>
              <w:rPr>
                <w:rFonts w:eastAsia="Calibri"/>
                <w:iCs/>
                <w:lang w:val="vi-VN"/>
              </w:rPr>
            </w:pPr>
            <w:r>
              <w:rPr>
                <w:rFonts w:eastAsia="Calibri"/>
                <w:iCs/>
                <w:lang w:val="vi-VN"/>
              </w:rPr>
              <w:t xml:space="preserve">- </w:t>
            </w:r>
            <w:r w:rsidRPr="00986F75">
              <w:rPr>
                <w:rFonts w:eastAsia="Calibri"/>
                <w:iCs/>
                <w:lang w:val="vi-VN"/>
              </w:rPr>
              <w:t xml:space="preserve">Tìm được </w:t>
            </w:r>
            <w:r>
              <w:rPr>
                <w:rFonts w:eastAsia="Calibri"/>
                <w:iCs/>
                <w:lang w:val="vi-VN"/>
              </w:rPr>
              <w:t>tập xác định</w:t>
            </w:r>
            <w:r w:rsidRPr="00986F75">
              <w:rPr>
                <w:rFonts w:eastAsia="Calibri"/>
                <w:iCs/>
                <w:lang w:val="vi-VN"/>
              </w:rPr>
              <w:t xml:space="preserve"> hàm số đơn giản</w:t>
            </w:r>
          </w:p>
          <w:p w14:paraId="34BCC869" w14:textId="77777777" w:rsidR="00A51B70" w:rsidRPr="00986F75" w:rsidRDefault="008B7E80" w:rsidP="00F30066">
            <w:pPr>
              <w:tabs>
                <w:tab w:val="left" w:pos="567"/>
              </w:tabs>
              <w:spacing w:before="40" w:after="40" w:line="264" w:lineRule="auto"/>
              <w:jc w:val="both"/>
              <w:rPr>
                <w:rFonts w:eastAsia="Calibri"/>
                <w:iCs/>
                <w:lang w:val="vi-VN"/>
              </w:rPr>
            </w:pPr>
            <w:r w:rsidRPr="00986F75">
              <w:rPr>
                <w:rFonts w:eastAsia="Calibri"/>
                <w:iCs/>
                <w:lang w:val="vi-VN"/>
              </w:rPr>
              <w:t>- Tìm được tập giá trị của hàm số</w:t>
            </w:r>
          </w:p>
          <w:p w14:paraId="49612329" w14:textId="77777777" w:rsidR="008B7E80" w:rsidRPr="008B7E80" w:rsidRDefault="008B7E80" w:rsidP="00F30066">
            <w:pPr>
              <w:tabs>
                <w:tab w:val="left" w:pos="567"/>
              </w:tabs>
              <w:spacing w:before="40" w:after="40" w:line="264" w:lineRule="auto"/>
              <w:jc w:val="both"/>
              <w:rPr>
                <w:rFonts w:eastAsia="Calibri"/>
                <w:iCs/>
                <w:lang w:val="vi-VN"/>
              </w:rPr>
            </w:pPr>
            <w:r w:rsidRPr="00986F75">
              <w:rPr>
                <w:rFonts w:eastAsia="Calibri"/>
                <w:iCs/>
                <w:lang w:val="vi-VN"/>
              </w:rPr>
              <w:t xml:space="preserve">- Tính được giá trị của hàm số </w:t>
            </w:r>
            <w:r w:rsidRPr="008B7E80">
              <w:rPr>
                <w:rFonts w:eastAsia="Calibri"/>
                <w:iCs/>
                <w:position w:val="-16"/>
              </w:rPr>
              <w:object w:dxaOrig="940" w:dyaOrig="440" w14:anchorId="5280F032">
                <v:shape id="_x0000_i1305" type="#_x0000_t75" style="width:47.25pt;height:21.75pt" o:ole="">
                  <v:imagedata r:id="rId9" o:title=""/>
                </v:shape>
                <o:OLEObject Type="Embed" ProgID="Equation.DSMT4" ShapeID="_x0000_i1305" DrawAspect="Content" ObjectID="_1776268945" r:id="rId10"/>
              </w:object>
            </w:r>
            <w:r w:rsidRPr="00986F75">
              <w:rPr>
                <w:rFonts w:eastAsia="Calibri"/>
                <w:iCs/>
                <w:lang w:val="vi-VN"/>
              </w:rPr>
              <w:t xml:space="preserve"> khi biết </w:t>
            </w:r>
            <w:r w:rsidRPr="008B7E80">
              <w:rPr>
                <w:rFonts w:eastAsia="Calibri"/>
                <w:iCs/>
                <w:position w:val="-12"/>
              </w:rPr>
              <w:object w:dxaOrig="639" w:dyaOrig="380" w14:anchorId="378B9D6F">
                <v:shape id="_x0000_i1306" type="#_x0000_t75" style="width:32.25pt;height:18.75pt" o:ole="">
                  <v:imagedata r:id="rId11" o:title=""/>
                </v:shape>
                <o:OLEObject Type="Embed" ProgID="Equation.DSMT4" ShapeID="_x0000_i1306" DrawAspect="Content" ObjectID="_1776268946" r:id="rId12"/>
              </w:object>
            </w:r>
            <w:r w:rsidR="007B0954" w:rsidRPr="00986F75">
              <w:rPr>
                <w:rFonts w:eastAsia="Calibri"/>
                <w:iCs/>
                <w:lang w:val="vi-VN"/>
              </w:rPr>
              <w:t>, kiểm tra một điểm có thuộc đồ thị hàm số hay khônhg</w:t>
            </w:r>
          </w:p>
        </w:tc>
        <w:tc>
          <w:tcPr>
            <w:tcW w:w="990" w:type="dxa"/>
            <w:shd w:val="clear" w:color="auto" w:fill="auto"/>
            <w:vAlign w:val="center"/>
          </w:tcPr>
          <w:p w14:paraId="2E8EAC85" w14:textId="77777777" w:rsidR="00A51B70" w:rsidRPr="00FF62D0" w:rsidRDefault="000D1526" w:rsidP="00F3006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327D2EE0" w14:textId="77777777" w:rsidR="00675B1F" w:rsidRPr="008B68C1" w:rsidRDefault="00675B1F" w:rsidP="00F30066">
            <w:pPr>
              <w:jc w:val="center"/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077C28EF" w14:textId="77777777" w:rsidR="00A51B70" w:rsidRPr="00FF62D0" w:rsidRDefault="000D1526" w:rsidP="00F3006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413B1F55" w14:textId="77777777" w:rsidR="008B68C1" w:rsidRPr="008B68C1" w:rsidRDefault="008B68C1" w:rsidP="00F30066">
            <w:pPr>
              <w:jc w:val="center"/>
            </w:pPr>
          </w:p>
        </w:tc>
        <w:tc>
          <w:tcPr>
            <w:tcW w:w="958" w:type="dxa"/>
            <w:shd w:val="clear" w:color="auto" w:fill="auto"/>
            <w:vAlign w:val="center"/>
          </w:tcPr>
          <w:p w14:paraId="142DD6CC" w14:textId="77777777" w:rsidR="00A51B70" w:rsidRPr="008B68C1" w:rsidRDefault="00A51B70" w:rsidP="00F30066">
            <w:pPr>
              <w:jc w:val="center"/>
            </w:pPr>
          </w:p>
        </w:tc>
        <w:tc>
          <w:tcPr>
            <w:tcW w:w="1019" w:type="dxa"/>
            <w:shd w:val="clear" w:color="auto" w:fill="auto"/>
            <w:vAlign w:val="center"/>
          </w:tcPr>
          <w:p w14:paraId="3D961E8F" w14:textId="77777777" w:rsidR="00A51B70" w:rsidRPr="008B68C1" w:rsidRDefault="00A51B70" w:rsidP="00F30066">
            <w:pPr>
              <w:jc w:val="center"/>
            </w:pPr>
          </w:p>
        </w:tc>
      </w:tr>
      <w:tr w:rsidR="00A51B70" w:rsidRPr="008B68C1" w14:paraId="4947D1AF" w14:textId="77777777" w:rsidTr="00471B41">
        <w:trPr>
          <w:trHeight w:val="440"/>
        </w:trPr>
        <w:tc>
          <w:tcPr>
            <w:tcW w:w="738" w:type="dxa"/>
            <w:vMerge/>
            <w:vAlign w:val="center"/>
          </w:tcPr>
          <w:p w14:paraId="1F32044A" w14:textId="77777777" w:rsidR="00A51B70" w:rsidRPr="008B68C1" w:rsidRDefault="00A51B70" w:rsidP="00F30066">
            <w:pPr>
              <w:jc w:val="center"/>
              <w:rPr>
                <w:b/>
              </w:rPr>
            </w:pPr>
          </w:p>
        </w:tc>
        <w:tc>
          <w:tcPr>
            <w:tcW w:w="1170" w:type="dxa"/>
            <w:vMerge/>
            <w:vAlign w:val="center"/>
          </w:tcPr>
          <w:p w14:paraId="5CDB4686" w14:textId="77777777" w:rsidR="00A51B70" w:rsidRPr="008B68C1" w:rsidRDefault="00A51B70" w:rsidP="00F30066">
            <w:pPr>
              <w:jc w:val="center"/>
              <w:rPr>
                <w:b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14:paraId="632D72FF" w14:textId="77777777" w:rsidR="00167305" w:rsidRPr="00FF62D0" w:rsidRDefault="00167305" w:rsidP="00F30066">
            <w:pPr>
              <w:jc w:val="center"/>
              <w:rPr>
                <w:rFonts w:cs="Arial"/>
                <w:b/>
                <w:bCs/>
                <w:szCs w:val="22"/>
              </w:rPr>
            </w:pPr>
            <w:r w:rsidRPr="00FF62D0">
              <w:rPr>
                <w:rFonts w:cs="Arial"/>
                <w:b/>
                <w:bCs/>
                <w:szCs w:val="22"/>
                <w:lang w:val="vi-VN"/>
              </w:rPr>
              <w:t xml:space="preserve">Bài </w:t>
            </w:r>
            <w:r w:rsidR="008B7E80" w:rsidRPr="00FF62D0">
              <w:rPr>
                <w:rFonts w:cs="Arial"/>
                <w:b/>
                <w:bCs/>
                <w:szCs w:val="22"/>
              </w:rPr>
              <w:t>16</w:t>
            </w:r>
            <w:r w:rsidRPr="00FF62D0">
              <w:rPr>
                <w:rFonts w:cs="Arial"/>
                <w:b/>
                <w:bCs/>
                <w:szCs w:val="22"/>
                <w:lang w:val="vi-VN"/>
              </w:rPr>
              <w:t xml:space="preserve">: </w:t>
            </w:r>
          </w:p>
          <w:p w14:paraId="61A18530" w14:textId="77777777" w:rsidR="00A51B70" w:rsidRPr="008B7E80" w:rsidRDefault="008B7E80" w:rsidP="00F30066">
            <w:pPr>
              <w:jc w:val="center"/>
              <w:rPr>
                <w:b/>
                <w:bCs/>
              </w:rPr>
            </w:pPr>
            <w:r>
              <w:rPr>
                <w:rFonts w:cs="Arial"/>
                <w:szCs w:val="22"/>
              </w:rPr>
              <w:t>Hàm số bậc hai</w:t>
            </w:r>
          </w:p>
        </w:tc>
        <w:tc>
          <w:tcPr>
            <w:tcW w:w="7904" w:type="dxa"/>
            <w:vAlign w:val="center"/>
          </w:tcPr>
          <w:p w14:paraId="0C7F7981" w14:textId="77777777" w:rsidR="00A51B70" w:rsidRPr="008B68C1" w:rsidRDefault="00A51B70" w:rsidP="00F30066">
            <w:r w:rsidRPr="008B68C1">
              <w:rPr>
                <w:b/>
                <w:bCs/>
              </w:rPr>
              <w:t>Nhận biết</w:t>
            </w:r>
            <w:r w:rsidRPr="008B68C1">
              <w:t>:</w:t>
            </w:r>
          </w:p>
          <w:p w14:paraId="1164EF08" w14:textId="77777777" w:rsidR="00FC11F6" w:rsidRDefault="00FC11F6" w:rsidP="00F30066">
            <w:pPr>
              <w:spacing w:line="288" w:lineRule="auto"/>
              <w:jc w:val="both"/>
              <w:rPr>
                <w:spacing w:val="10"/>
                <w:lang w:val="sv-SE"/>
              </w:rPr>
            </w:pPr>
            <w:r>
              <w:rPr>
                <w:spacing w:val="10"/>
                <w:lang w:val="sv-SE"/>
              </w:rPr>
              <w:t>- Nhận biết được hàm số bậc hai</w:t>
            </w:r>
          </w:p>
          <w:p w14:paraId="6832BCFA" w14:textId="77777777" w:rsidR="00FC11F6" w:rsidRDefault="00FC11F6" w:rsidP="00F30066">
            <w:pPr>
              <w:spacing w:line="288" w:lineRule="auto"/>
              <w:jc w:val="both"/>
              <w:rPr>
                <w:spacing w:val="10"/>
                <w:lang w:val="sv-SE"/>
              </w:rPr>
            </w:pPr>
            <w:r>
              <w:rPr>
                <w:spacing w:val="10"/>
                <w:lang w:val="sv-SE"/>
              </w:rPr>
              <w:t>- Nhận biết được các tính chất cơ bản của Parabol như đỉnh, trục đối xứng.</w:t>
            </w:r>
          </w:p>
          <w:p w14:paraId="7D88B010" w14:textId="77777777" w:rsidR="00FC11F6" w:rsidRPr="00986F75" w:rsidRDefault="00FC11F6" w:rsidP="00F30066">
            <w:pPr>
              <w:rPr>
                <w:lang w:val="sv-SE"/>
              </w:rPr>
            </w:pPr>
            <w:r w:rsidRPr="00986F75">
              <w:rPr>
                <w:b/>
                <w:bCs/>
                <w:lang w:val="sv-SE"/>
              </w:rPr>
              <w:t>Thông hiểu</w:t>
            </w:r>
            <w:r w:rsidRPr="00986F75">
              <w:rPr>
                <w:lang w:val="sv-SE"/>
              </w:rPr>
              <w:t>:</w:t>
            </w:r>
          </w:p>
          <w:p w14:paraId="7FD74F91" w14:textId="77777777" w:rsidR="00FC11F6" w:rsidRDefault="00FC11F6" w:rsidP="00F30066">
            <w:pPr>
              <w:spacing w:line="288" w:lineRule="auto"/>
              <w:jc w:val="both"/>
              <w:rPr>
                <w:spacing w:val="10"/>
                <w:lang w:val="sv-SE"/>
              </w:rPr>
            </w:pPr>
            <w:r>
              <w:rPr>
                <w:spacing w:val="10"/>
                <w:lang w:val="sv-SE"/>
              </w:rPr>
              <w:t>- Giải thích được các tính chất củahàm số bậc hai thông qua đồ thị.</w:t>
            </w:r>
          </w:p>
          <w:p w14:paraId="02147453" w14:textId="77777777" w:rsidR="00A51B70" w:rsidRPr="00FC11F6" w:rsidRDefault="00A51B70" w:rsidP="00F30066">
            <w:pPr>
              <w:spacing w:line="288" w:lineRule="auto"/>
              <w:jc w:val="both"/>
              <w:rPr>
                <w:spacing w:val="10"/>
                <w:lang w:val="sv-SE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65BF575C" w14:textId="77777777" w:rsidR="00A51B70" w:rsidRPr="00FF62D0" w:rsidRDefault="000D1526" w:rsidP="00F3006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78876200" w14:textId="77777777" w:rsidR="00675B1F" w:rsidRPr="008B68C1" w:rsidRDefault="00675B1F" w:rsidP="00F30066">
            <w:pPr>
              <w:jc w:val="center"/>
            </w:pPr>
          </w:p>
          <w:p w14:paraId="7CC79B53" w14:textId="77777777" w:rsidR="00675B1F" w:rsidRPr="008B68C1" w:rsidRDefault="00675B1F" w:rsidP="00F30066">
            <w:pPr>
              <w:jc w:val="center"/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109EACC7" w14:textId="77777777" w:rsidR="008B68C1" w:rsidRPr="00FF62D0" w:rsidRDefault="000D1526" w:rsidP="00F3006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3256F7E1" w14:textId="77777777" w:rsidR="00675B1F" w:rsidRPr="008B68C1" w:rsidRDefault="00675B1F" w:rsidP="00F30066">
            <w:pPr>
              <w:jc w:val="center"/>
            </w:pPr>
          </w:p>
        </w:tc>
        <w:tc>
          <w:tcPr>
            <w:tcW w:w="958" w:type="dxa"/>
            <w:shd w:val="clear" w:color="auto" w:fill="auto"/>
            <w:vAlign w:val="center"/>
          </w:tcPr>
          <w:p w14:paraId="4D70454F" w14:textId="77777777" w:rsidR="00A51B70" w:rsidRPr="008B68C1" w:rsidRDefault="00A51B70" w:rsidP="00F30066">
            <w:pPr>
              <w:jc w:val="center"/>
            </w:pPr>
          </w:p>
        </w:tc>
        <w:tc>
          <w:tcPr>
            <w:tcW w:w="1019" w:type="dxa"/>
            <w:shd w:val="clear" w:color="auto" w:fill="auto"/>
            <w:vAlign w:val="center"/>
          </w:tcPr>
          <w:p w14:paraId="671FC7FB" w14:textId="77777777" w:rsidR="00A51B70" w:rsidRPr="00E83B5F" w:rsidRDefault="00A51B70" w:rsidP="00F30066">
            <w:pPr>
              <w:jc w:val="center"/>
              <w:rPr>
                <w:b/>
              </w:rPr>
            </w:pPr>
          </w:p>
        </w:tc>
      </w:tr>
      <w:tr w:rsidR="00FC11F6" w:rsidRPr="008B68C1" w14:paraId="35F73821" w14:textId="77777777" w:rsidTr="00471B41">
        <w:trPr>
          <w:trHeight w:val="440"/>
        </w:trPr>
        <w:tc>
          <w:tcPr>
            <w:tcW w:w="738" w:type="dxa"/>
            <w:vAlign w:val="center"/>
          </w:tcPr>
          <w:p w14:paraId="6343F6D2" w14:textId="77777777" w:rsidR="00FC11F6" w:rsidRPr="008B68C1" w:rsidRDefault="00FC11F6" w:rsidP="00F30066">
            <w:pPr>
              <w:jc w:val="center"/>
              <w:rPr>
                <w:b/>
              </w:rPr>
            </w:pPr>
          </w:p>
        </w:tc>
        <w:tc>
          <w:tcPr>
            <w:tcW w:w="1170" w:type="dxa"/>
            <w:vAlign w:val="center"/>
          </w:tcPr>
          <w:p w14:paraId="4160C4BC" w14:textId="77777777" w:rsidR="00FC11F6" w:rsidRDefault="00FC11F6" w:rsidP="00F30066">
            <w:pPr>
              <w:jc w:val="center"/>
              <w:rPr>
                <w:rFonts w:cs="Arial"/>
                <w:b/>
                <w:sz w:val="20"/>
                <w:szCs w:val="20"/>
                <w:lang w:val="vi-VN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14:paraId="38683019" w14:textId="77777777" w:rsidR="00FC11F6" w:rsidRPr="00986F75" w:rsidRDefault="00FC11F6" w:rsidP="00F30066">
            <w:pPr>
              <w:jc w:val="center"/>
              <w:rPr>
                <w:rFonts w:cs="Arial"/>
                <w:b/>
                <w:bCs/>
                <w:szCs w:val="22"/>
                <w:lang w:val="vi-VN"/>
              </w:rPr>
            </w:pPr>
            <w:r w:rsidRPr="00FF62D0">
              <w:rPr>
                <w:rFonts w:cs="Arial"/>
                <w:b/>
                <w:bCs/>
                <w:szCs w:val="22"/>
                <w:lang w:val="vi-VN"/>
              </w:rPr>
              <w:t xml:space="preserve">Bài </w:t>
            </w:r>
            <w:r w:rsidRPr="00986F75">
              <w:rPr>
                <w:rFonts w:cs="Arial"/>
                <w:b/>
                <w:bCs/>
                <w:szCs w:val="22"/>
                <w:lang w:val="vi-VN"/>
              </w:rPr>
              <w:t>17</w:t>
            </w:r>
            <w:r w:rsidRPr="00FF62D0">
              <w:rPr>
                <w:rFonts w:cs="Arial"/>
                <w:b/>
                <w:bCs/>
                <w:szCs w:val="22"/>
                <w:lang w:val="vi-VN"/>
              </w:rPr>
              <w:t>:</w:t>
            </w:r>
          </w:p>
          <w:p w14:paraId="1009F3B8" w14:textId="77777777" w:rsidR="00FC11F6" w:rsidRPr="00986F75" w:rsidRDefault="00FC11F6" w:rsidP="00F30066">
            <w:pPr>
              <w:jc w:val="center"/>
              <w:rPr>
                <w:rFonts w:cs="Arial"/>
                <w:szCs w:val="22"/>
                <w:lang w:val="vi-VN"/>
              </w:rPr>
            </w:pPr>
            <w:r w:rsidRPr="00986F75">
              <w:rPr>
                <w:rFonts w:cs="Arial"/>
                <w:szCs w:val="22"/>
                <w:lang w:val="vi-VN"/>
              </w:rPr>
              <w:t>Dấu của tam thức bậc hai</w:t>
            </w:r>
          </w:p>
        </w:tc>
        <w:tc>
          <w:tcPr>
            <w:tcW w:w="7904" w:type="dxa"/>
            <w:vAlign w:val="center"/>
          </w:tcPr>
          <w:p w14:paraId="68D79C01" w14:textId="77777777" w:rsidR="00FC11F6" w:rsidRPr="00986F75" w:rsidRDefault="00FC11F6" w:rsidP="00F30066">
            <w:pPr>
              <w:rPr>
                <w:lang w:val="vi-VN"/>
              </w:rPr>
            </w:pPr>
            <w:r w:rsidRPr="00986F75">
              <w:rPr>
                <w:b/>
                <w:bCs/>
                <w:lang w:val="vi-VN"/>
              </w:rPr>
              <w:t>Nhận biết</w:t>
            </w:r>
            <w:r w:rsidRPr="00986F75">
              <w:rPr>
                <w:lang w:val="vi-VN"/>
              </w:rPr>
              <w:t>:</w:t>
            </w:r>
          </w:p>
          <w:p w14:paraId="3288BB1D" w14:textId="77777777" w:rsidR="00A516DB" w:rsidRDefault="00FC11F6" w:rsidP="00F30066">
            <w:pPr>
              <w:spacing w:line="288" w:lineRule="auto"/>
              <w:jc w:val="both"/>
              <w:rPr>
                <w:spacing w:val="10"/>
                <w:lang w:val="sv-SE"/>
              </w:rPr>
            </w:pPr>
            <w:r>
              <w:rPr>
                <w:spacing w:val="10"/>
                <w:lang w:val="sv-SE"/>
              </w:rPr>
              <w:t>-</w:t>
            </w:r>
            <w:r w:rsidR="005705D8">
              <w:rPr>
                <w:spacing w:val="10"/>
                <w:lang w:val="sv-SE"/>
              </w:rPr>
              <w:t xml:space="preserve">- </w:t>
            </w:r>
            <w:r w:rsidR="00A516DB">
              <w:rPr>
                <w:spacing w:val="10"/>
                <w:lang w:val="sv-SE"/>
              </w:rPr>
              <w:t>Xét dấu được một tam thức bậc hai</w:t>
            </w:r>
          </w:p>
          <w:p w14:paraId="427F1ED4" w14:textId="77777777" w:rsidR="00FC11F6" w:rsidRPr="005F578F" w:rsidRDefault="00FC11F6" w:rsidP="00F30066">
            <w:pPr>
              <w:rPr>
                <w:lang w:val="sv-SE"/>
              </w:rPr>
            </w:pPr>
            <w:r w:rsidRPr="00986F75">
              <w:rPr>
                <w:b/>
                <w:bCs/>
                <w:lang w:val="sv-SE"/>
              </w:rPr>
              <w:t>Thông hiểu</w:t>
            </w:r>
            <w:r w:rsidRPr="00986F75">
              <w:rPr>
                <w:lang w:val="sv-SE"/>
              </w:rPr>
              <w:t>:</w:t>
            </w:r>
          </w:p>
          <w:p w14:paraId="21CE75F2" w14:textId="77777777" w:rsidR="007F230C" w:rsidRDefault="007F230C" w:rsidP="00F30066">
            <w:pPr>
              <w:spacing w:line="288" w:lineRule="auto"/>
              <w:jc w:val="both"/>
              <w:rPr>
                <w:spacing w:val="10"/>
                <w:lang w:val="sv-SE"/>
              </w:rPr>
            </w:pPr>
            <w:r>
              <w:rPr>
                <w:spacing w:val="10"/>
                <w:lang w:val="sv-SE"/>
              </w:rPr>
              <w:t xml:space="preserve">- Từ đồ thị hàm số bậc hai, xác định được dấu của các </w:t>
            </w:r>
            <w:r w:rsidR="005F578F">
              <w:rPr>
                <w:spacing w:val="10"/>
                <w:lang w:val="sv-SE"/>
              </w:rPr>
              <w:t>HỆ SỐ a,b,c</w:t>
            </w:r>
          </w:p>
          <w:p w14:paraId="088F90F8" w14:textId="77777777" w:rsidR="00CD04E6" w:rsidRPr="00CD04E6" w:rsidRDefault="00CD04E6" w:rsidP="00F30066">
            <w:pPr>
              <w:spacing w:line="288" w:lineRule="auto"/>
              <w:jc w:val="both"/>
              <w:rPr>
                <w:spacing w:val="10"/>
                <w:lang w:val="sv-SE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06B93B96" w14:textId="77777777" w:rsidR="00FC11F6" w:rsidRPr="00FF62D0" w:rsidRDefault="000D1526" w:rsidP="00F3006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0B2F9388" w14:textId="77777777" w:rsidR="00A516DB" w:rsidRDefault="00A516DB" w:rsidP="00F30066">
            <w:pPr>
              <w:jc w:val="center"/>
            </w:pPr>
            <w:r>
              <w:t xml:space="preserve"> 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3B3B7810" w14:textId="77777777" w:rsidR="00FC11F6" w:rsidRPr="00FF62D0" w:rsidRDefault="000D1526" w:rsidP="00F3006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7379C55E" w14:textId="77777777" w:rsidR="00A516DB" w:rsidRPr="008B68C1" w:rsidRDefault="00A516DB" w:rsidP="00F30066">
            <w:pPr>
              <w:jc w:val="center"/>
            </w:pPr>
          </w:p>
        </w:tc>
        <w:tc>
          <w:tcPr>
            <w:tcW w:w="958" w:type="dxa"/>
            <w:shd w:val="clear" w:color="auto" w:fill="auto"/>
            <w:vAlign w:val="center"/>
          </w:tcPr>
          <w:p w14:paraId="219592E6" w14:textId="77777777" w:rsidR="00FC11F6" w:rsidRPr="008B68C1" w:rsidRDefault="00FC11F6" w:rsidP="00F30066">
            <w:pPr>
              <w:jc w:val="center"/>
            </w:pPr>
          </w:p>
        </w:tc>
        <w:tc>
          <w:tcPr>
            <w:tcW w:w="1019" w:type="dxa"/>
            <w:shd w:val="clear" w:color="auto" w:fill="auto"/>
            <w:vAlign w:val="center"/>
          </w:tcPr>
          <w:p w14:paraId="02313CD4" w14:textId="77777777" w:rsidR="00FC11F6" w:rsidRPr="008B68C1" w:rsidRDefault="00FC11F6" w:rsidP="00F30066">
            <w:pPr>
              <w:jc w:val="center"/>
            </w:pPr>
          </w:p>
        </w:tc>
      </w:tr>
      <w:tr w:rsidR="00A516DB" w:rsidRPr="008B68C1" w14:paraId="3C24039E" w14:textId="77777777" w:rsidTr="00471B41">
        <w:trPr>
          <w:trHeight w:val="440"/>
        </w:trPr>
        <w:tc>
          <w:tcPr>
            <w:tcW w:w="738" w:type="dxa"/>
            <w:vAlign w:val="center"/>
          </w:tcPr>
          <w:p w14:paraId="68311CC9" w14:textId="77777777" w:rsidR="00A516DB" w:rsidRPr="008B68C1" w:rsidRDefault="00A516DB" w:rsidP="00F30066">
            <w:pPr>
              <w:jc w:val="center"/>
              <w:rPr>
                <w:b/>
              </w:rPr>
            </w:pPr>
          </w:p>
        </w:tc>
        <w:tc>
          <w:tcPr>
            <w:tcW w:w="1170" w:type="dxa"/>
            <w:vAlign w:val="center"/>
          </w:tcPr>
          <w:p w14:paraId="3F2A30D9" w14:textId="77777777" w:rsidR="00A516DB" w:rsidRDefault="00A516DB" w:rsidP="00F30066">
            <w:pPr>
              <w:jc w:val="center"/>
              <w:rPr>
                <w:rFonts w:cs="Arial"/>
                <w:b/>
                <w:sz w:val="20"/>
                <w:szCs w:val="20"/>
                <w:lang w:val="vi-VN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14:paraId="50A0C8E7" w14:textId="77777777" w:rsidR="00A516DB" w:rsidRPr="00986F75" w:rsidRDefault="00A516DB" w:rsidP="00F30066">
            <w:pPr>
              <w:jc w:val="center"/>
              <w:rPr>
                <w:rFonts w:cs="Arial"/>
                <w:b/>
                <w:bCs/>
                <w:szCs w:val="22"/>
                <w:lang w:val="vi-VN"/>
              </w:rPr>
            </w:pPr>
            <w:r w:rsidRPr="00986F75">
              <w:rPr>
                <w:rFonts w:cs="Arial"/>
                <w:b/>
                <w:bCs/>
                <w:szCs w:val="22"/>
                <w:lang w:val="vi-VN"/>
              </w:rPr>
              <w:t>Bài 18:</w:t>
            </w:r>
          </w:p>
          <w:p w14:paraId="4348181D" w14:textId="77777777" w:rsidR="00A516DB" w:rsidRPr="00986F75" w:rsidRDefault="00A516DB" w:rsidP="00F30066">
            <w:pPr>
              <w:jc w:val="center"/>
              <w:rPr>
                <w:rFonts w:cs="Arial"/>
                <w:szCs w:val="22"/>
                <w:lang w:val="vi-VN"/>
              </w:rPr>
            </w:pPr>
            <w:r w:rsidRPr="00986F75">
              <w:rPr>
                <w:rFonts w:cs="Arial"/>
                <w:szCs w:val="22"/>
                <w:lang w:val="vi-VN"/>
              </w:rPr>
              <w:t>Phương trình quy về phương trình bậc hai</w:t>
            </w:r>
          </w:p>
        </w:tc>
        <w:tc>
          <w:tcPr>
            <w:tcW w:w="7904" w:type="dxa"/>
            <w:vAlign w:val="center"/>
          </w:tcPr>
          <w:p w14:paraId="3FD1F457" w14:textId="77777777" w:rsidR="00DF7E87" w:rsidRPr="00986F75" w:rsidRDefault="00DF7E87" w:rsidP="00F30066">
            <w:pPr>
              <w:rPr>
                <w:lang w:val="vi-VN"/>
              </w:rPr>
            </w:pPr>
            <w:r w:rsidRPr="00986F75">
              <w:rPr>
                <w:b/>
                <w:bCs/>
                <w:lang w:val="vi-VN"/>
              </w:rPr>
              <w:t>Nhận biết</w:t>
            </w:r>
            <w:r w:rsidRPr="00986F75">
              <w:rPr>
                <w:lang w:val="vi-VN"/>
              </w:rPr>
              <w:t>:</w:t>
            </w:r>
          </w:p>
          <w:p w14:paraId="74978558" w14:textId="77777777" w:rsidR="00DF7E87" w:rsidRPr="00986F75" w:rsidRDefault="00DF7E87" w:rsidP="00F30066">
            <w:pPr>
              <w:rPr>
                <w:lang w:val="vi-VN"/>
              </w:rPr>
            </w:pPr>
            <w:r w:rsidRPr="00986F75">
              <w:rPr>
                <w:lang w:val="vi-VN"/>
              </w:rPr>
              <w:t xml:space="preserve">- Kiểm tra được nghiệm của phương trình </w:t>
            </w:r>
            <w:r>
              <w:rPr>
                <w:rFonts w:eastAsia="SimSun"/>
                <w:position w:val="-12"/>
                <w:sz w:val="26"/>
                <w:szCs w:val="26"/>
              </w:rPr>
              <w:object w:dxaOrig="2928" w:dyaOrig="432" w14:anchorId="02237B0D">
                <v:shape id="_x0000_i1307" type="#_x0000_t75" style="width:146.25pt;height:21.75pt" o:ole="">
                  <v:imagedata r:id="rId13" o:title=""/>
                </v:shape>
                <o:OLEObject Type="Embed" ProgID="Equation.DSMT4" ShapeID="_x0000_i1307" DrawAspect="Content" ObjectID="_1776268947" r:id="rId14"/>
              </w:object>
            </w:r>
            <w:r>
              <w:rPr>
                <w:szCs w:val="26"/>
                <w:lang w:val="nb-NO"/>
              </w:rPr>
              <w:t xml:space="preserve"> (1) và </w:t>
            </w:r>
            <w:r>
              <w:rPr>
                <w:rFonts w:eastAsia="SimSun"/>
                <w:position w:val="-8"/>
                <w:sz w:val="26"/>
                <w:szCs w:val="26"/>
              </w:rPr>
              <w:object w:dxaOrig="2148" w:dyaOrig="408" w14:anchorId="26345F64">
                <v:shape id="_x0000_i1308" type="#_x0000_t75" style="width:107.25pt;height:20.25pt" o:ole="">
                  <v:imagedata r:id="rId15" o:title=""/>
                </v:shape>
                <o:OLEObject Type="Embed" ProgID="Equation.DSMT4" ShapeID="_x0000_i1308" DrawAspect="Content" ObjectID="_1776268948" r:id="rId16"/>
              </w:object>
            </w:r>
            <w:r>
              <w:rPr>
                <w:szCs w:val="26"/>
                <w:lang w:val="nb-NO"/>
              </w:rPr>
              <w:t xml:space="preserve"> (2)</w:t>
            </w:r>
          </w:p>
          <w:p w14:paraId="73E375B4" w14:textId="77777777" w:rsidR="00DF7E87" w:rsidRPr="00986F75" w:rsidRDefault="00DF7E87" w:rsidP="00F30066">
            <w:pPr>
              <w:rPr>
                <w:lang w:val="vi-VN"/>
              </w:rPr>
            </w:pPr>
            <w:r w:rsidRPr="00986F75">
              <w:rPr>
                <w:b/>
                <w:bCs/>
                <w:lang w:val="vi-VN"/>
              </w:rPr>
              <w:t>Thông hiểu</w:t>
            </w:r>
            <w:r w:rsidRPr="00986F75">
              <w:rPr>
                <w:lang w:val="vi-VN"/>
              </w:rPr>
              <w:t>:</w:t>
            </w:r>
          </w:p>
          <w:p w14:paraId="78277A97" w14:textId="77777777" w:rsidR="00DF7E87" w:rsidRDefault="00DF7E87" w:rsidP="00F30066">
            <w:pPr>
              <w:spacing w:after="60" w:line="283" w:lineRule="auto"/>
              <w:jc w:val="both"/>
              <w:rPr>
                <w:sz w:val="26"/>
                <w:szCs w:val="26"/>
                <w:lang w:val="nb-NO"/>
              </w:rPr>
            </w:pPr>
            <w:r>
              <w:rPr>
                <w:szCs w:val="26"/>
                <w:lang w:val="nb-NO"/>
              </w:rPr>
              <w:t xml:space="preserve">- </w:t>
            </w:r>
            <w:r w:rsidR="005F578F">
              <w:rPr>
                <w:szCs w:val="26"/>
                <w:lang w:val="nb-NO"/>
              </w:rPr>
              <w:t>Tìm được tập nghiệm PT</w:t>
            </w:r>
            <w:r>
              <w:rPr>
                <w:szCs w:val="26"/>
                <w:lang w:val="nb-NO"/>
              </w:rPr>
              <w:t xml:space="preserve"> trình</w:t>
            </w:r>
            <w:r w:rsidR="005F578F">
              <w:rPr>
                <w:szCs w:val="26"/>
                <w:lang w:val="nb-NO"/>
              </w:rPr>
              <w:t xml:space="preserve"> </w:t>
            </w:r>
            <w:r>
              <w:rPr>
                <w:szCs w:val="26"/>
                <w:lang w:val="nb-NO"/>
              </w:rPr>
              <w:t>c có dạng:</w:t>
            </w:r>
          </w:p>
          <w:p w14:paraId="1D96EAF8" w14:textId="77777777" w:rsidR="00A516DB" w:rsidRDefault="00DF7E87" w:rsidP="00F30066">
            <w:pPr>
              <w:spacing w:after="60" w:line="283" w:lineRule="auto"/>
              <w:ind w:left="108" w:firstLine="432"/>
              <w:jc w:val="center"/>
              <w:rPr>
                <w:szCs w:val="26"/>
                <w:lang w:val="nb-NO"/>
              </w:rPr>
            </w:pPr>
            <w:r>
              <w:rPr>
                <w:rFonts w:eastAsia="SimSun"/>
                <w:position w:val="-12"/>
                <w:sz w:val="26"/>
                <w:szCs w:val="26"/>
              </w:rPr>
              <w:object w:dxaOrig="2928" w:dyaOrig="432" w14:anchorId="423C459D">
                <v:shape id="_x0000_i1309" type="#_x0000_t75" style="width:146.25pt;height:21.75pt" o:ole="">
                  <v:imagedata r:id="rId13" o:title=""/>
                </v:shape>
                <o:OLEObject Type="Embed" ProgID="Equation.DSMT4" ShapeID="_x0000_i1309" DrawAspect="Content" ObjectID="_1776268949" r:id="rId17"/>
              </w:object>
            </w:r>
            <w:r>
              <w:rPr>
                <w:szCs w:val="26"/>
                <w:lang w:val="nb-NO"/>
              </w:rPr>
              <w:t xml:space="preserve"> (1) và </w:t>
            </w:r>
            <w:r>
              <w:rPr>
                <w:rFonts w:eastAsia="SimSun"/>
                <w:position w:val="-8"/>
                <w:sz w:val="26"/>
                <w:szCs w:val="26"/>
              </w:rPr>
              <w:object w:dxaOrig="2148" w:dyaOrig="408" w14:anchorId="1D47710D">
                <v:shape id="_x0000_i1310" type="#_x0000_t75" style="width:107.25pt;height:20.25pt" o:ole="">
                  <v:imagedata r:id="rId15" o:title=""/>
                </v:shape>
                <o:OLEObject Type="Embed" ProgID="Equation.DSMT4" ShapeID="_x0000_i1310" DrawAspect="Content" ObjectID="_1776268950" r:id="rId18"/>
              </w:object>
            </w:r>
            <w:r>
              <w:rPr>
                <w:szCs w:val="26"/>
                <w:lang w:val="nb-NO"/>
              </w:rPr>
              <w:t xml:space="preserve"> (2)</w:t>
            </w:r>
          </w:p>
          <w:p w14:paraId="41C0E62A" w14:textId="77777777" w:rsidR="00AC1390" w:rsidRPr="00AC1390" w:rsidRDefault="00AC1390" w:rsidP="00F30066">
            <w:pPr>
              <w:spacing w:after="60" w:line="283" w:lineRule="auto"/>
              <w:rPr>
                <w:lang w:val="nb-NO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204AAA55" w14:textId="77777777" w:rsidR="00A516DB" w:rsidRPr="00FF62D0" w:rsidRDefault="000D1526" w:rsidP="00F3006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1</w:t>
            </w:r>
          </w:p>
          <w:p w14:paraId="6B7546E2" w14:textId="77777777" w:rsidR="00DF7E87" w:rsidRDefault="00DF7E87" w:rsidP="00F30066">
            <w:pPr>
              <w:jc w:val="center"/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0D2D3B4C" w14:textId="77777777" w:rsidR="00DF7E87" w:rsidRPr="00FF62D0" w:rsidRDefault="00DF7E87" w:rsidP="00F30066">
            <w:pPr>
              <w:jc w:val="center"/>
              <w:rPr>
                <w:b/>
                <w:bCs/>
              </w:rPr>
            </w:pPr>
            <w:r w:rsidRPr="00FF62D0">
              <w:rPr>
                <w:b/>
                <w:bCs/>
              </w:rPr>
              <w:t>1</w:t>
            </w:r>
          </w:p>
          <w:p w14:paraId="1B489B5E" w14:textId="77777777" w:rsidR="00A516DB" w:rsidRDefault="00A516DB" w:rsidP="00F30066">
            <w:pPr>
              <w:jc w:val="center"/>
            </w:pPr>
          </w:p>
        </w:tc>
        <w:tc>
          <w:tcPr>
            <w:tcW w:w="958" w:type="dxa"/>
            <w:shd w:val="clear" w:color="auto" w:fill="auto"/>
            <w:vAlign w:val="center"/>
          </w:tcPr>
          <w:p w14:paraId="4B7D26EF" w14:textId="77777777" w:rsidR="00A516DB" w:rsidRPr="00FF62D0" w:rsidRDefault="00A516DB" w:rsidP="00F30066">
            <w:pPr>
              <w:jc w:val="center"/>
              <w:rPr>
                <w:b/>
                <w:bCs/>
              </w:rPr>
            </w:pPr>
          </w:p>
        </w:tc>
        <w:tc>
          <w:tcPr>
            <w:tcW w:w="1019" w:type="dxa"/>
            <w:shd w:val="clear" w:color="auto" w:fill="auto"/>
            <w:vAlign w:val="center"/>
          </w:tcPr>
          <w:p w14:paraId="1B4B8B19" w14:textId="77777777" w:rsidR="00A516DB" w:rsidRPr="00AC1390" w:rsidRDefault="00A516DB" w:rsidP="00F30066">
            <w:pPr>
              <w:jc w:val="center"/>
              <w:rPr>
                <w:b/>
                <w:bCs/>
              </w:rPr>
            </w:pPr>
          </w:p>
        </w:tc>
      </w:tr>
      <w:tr w:rsidR="00B819AE" w:rsidRPr="008B68C1" w14:paraId="567EEA74" w14:textId="77777777" w:rsidTr="00471B41">
        <w:trPr>
          <w:trHeight w:val="440"/>
        </w:trPr>
        <w:tc>
          <w:tcPr>
            <w:tcW w:w="738" w:type="dxa"/>
            <w:vAlign w:val="center"/>
          </w:tcPr>
          <w:p w14:paraId="4CAB8D74" w14:textId="77777777" w:rsidR="00B819AE" w:rsidRPr="008B68C1" w:rsidRDefault="00B819AE" w:rsidP="00F30066">
            <w:pPr>
              <w:jc w:val="center"/>
              <w:rPr>
                <w:b/>
              </w:rPr>
            </w:pPr>
            <w:r w:rsidRPr="008B68C1">
              <w:rPr>
                <w:b/>
              </w:rPr>
              <w:t>2</w:t>
            </w:r>
          </w:p>
          <w:p w14:paraId="6C5E78CC" w14:textId="77777777" w:rsidR="00B819AE" w:rsidRPr="008B68C1" w:rsidRDefault="00B819AE" w:rsidP="00F30066">
            <w:pPr>
              <w:jc w:val="center"/>
              <w:rPr>
                <w:b/>
              </w:rPr>
            </w:pPr>
          </w:p>
        </w:tc>
        <w:tc>
          <w:tcPr>
            <w:tcW w:w="1170" w:type="dxa"/>
            <w:vAlign w:val="center"/>
          </w:tcPr>
          <w:p w14:paraId="7F4D2C42" w14:textId="77777777" w:rsidR="00B819AE" w:rsidRDefault="00B819AE" w:rsidP="00F30066">
            <w:pPr>
              <w:jc w:val="center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  <w:lang w:val="vi-VN"/>
              </w:rPr>
              <w:t xml:space="preserve">CHƯƠNG </w:t>
            </w:r>
            <w:r>
              <w:rPr>
                <w:rFonts w:cs="Arial"/>
                <w:b/>
                <w:sz w:val="20"/>
                <w:szCs w:val="20"/>
              </w:rPr>
              <w:t>VII.</w:t>
            </w:r>
          </w:p>
          <w:p w14:paraId="4EA7CD72" w14:textId="77777777" w:rsidR="00B819AE" w:rsidRPr="00DF7E87" w:rsidRDefault="00B819AE" w:rsidP="00F30066">
            <w:pPr>
              <w:jc w:val="center"/>
              <w:rPr>
                <w:b/>
              </w:rPr>
            </w:pPr>
            <w:r>
              <w:rPr>
                <w:rFonts w:cs="Arial"/>
                <w:b/>
                <w:sz w:val="20"/>
                <w:szCs w:val="20"/>
              </w:rPr>
              <w:t>PHƯƠNG PHÁP TỌA ĐỘ TRONG MẶT PHẲNG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68176CB" w14:textId="77777777" w:rsidR="00B819AE" w:rsidRPr="00FF62D0" w:rsidRDefault="00B819AE" w:rsidP="00F30066">
            <w:pPr>
              <w:jc w:val="center"/>
              <w:rPr>
                <w:rFonts w:cs="Arial"/>
                <w:b/>
                <w:bCs/>
                <w:szCs w:val="22"/>
              </w:rPr>
            </w:pPr>
            <w:r w:rsidRPr="00FF62D0">
              <w:rPr>
                <w:rFonts w:cs="Arial"/>
                <w:b/>
                <w:bCs/>
                <w:szCs w:val="22"/>
                <w:lang w:val="vi-VN"/>
              </w:rPr>
              <w:t xml:space="preserve">Bài </w:t>
            </w:r>
            <w:r w:rsidRPr="00FF62D0">
              <w:rPr>
                <w:rFonts w:cs="Arial"/>
                <w:b/>
                <w:bCs/>
                <w:szCs w:val="22"/>
              </w:rPr>
              <w:t>19</w:t>
            </w:r>
            <w:r w:rsidRPr="00FF62D0">
              <w:rPr>
                <w:rFonts w:cs="Arial"/>
                <w:b/>
                <w:bCs/>
                <w:szCs w:val="22"/>
                <w:lang w:val="vi-VN"/>
              </w:rPr>
              <w:t xml:space="preserve">: </w:t>
            </w:r>
          </w:p>
          <w:p w14:paraId="7FB6FE31" w14:textId="77777777" w:rsidR="00B819AE" w:rsidRPr="008B68C1" w:rsidRDefault="00B819AE" w:rsidP="00F30066">
            <w:pPr>
              <w:jc w:val="center"/>
              <w:rPr>
                <w:b/>
                <w:bCs/>
              </w:rPr>
            </w:pPr>
            <w:r>
              <w:rPr>
                <w:rFonts w:cs="Arial"/>
                <w:szCs w:val="22"/>
              </w:rPr>
              <w:t>Phương trình đường thẳng</w:t>
            </w:r>
            <w:r w:rsidRPr="008B68C1">
              <w:rPr>
                <w:rFonts w:cs="Arial"/>
                <w:szCs w:val="22"/>
                <w:lang w:val="vi-VN"/>
              </w:rPr>
              <w:t xml:space="preserve"> </w:t>
            </w:r>
          </w:p>
        </w:tc>
        <w:tc>
          <w:tcPr>
            <w:tcW w:w="7904" w:type="dxa"/>
            <w:vAlign w:val="center"/>
          </w:tcPr>
          <w:p w14:paraId="2A42A3B3" w14:textId="77777777" w:rsidR="00B819AE" w:rsidRPr="00E83B5F" w:rsidRDefault="00B819AE" w:rsidP="00F30066">
            <w:r w:rsidRPr="00E83B5F">
              <w:rPr>
                <w:b/>
                <w:bCs/>
              </w:rPr>
              <w:t>Nhận biết</w:t>
            </w:r>
            <w:r w:rsidRPr="00E83B5F">
              <w:t xml:space="preserve">: </w:t>
            </w:r>
          </w:p>
          <w:p w14:paraId="598ED448" w14:textId="77777777" w:rsidR="00B819AE" w:rsidRPr="00DF7E87" w:rsidRDefault="00B819AE" w:rsidP="00F30066">
            <w:pPr>
              <w:spacing w:before="40" w:after="40" w:line="259" w:lineRule="auto"/>
              <w:jc w:val="both"/>
              <w:rPr>
                <w:rFonts w:cs="Arial"/>
                <w:bCs/>
              </w:rPr>
            </w:pPr>
            <w:r w:rsidRPr="00E83B5F">
              <w:rPr>
                <w:rFonts w:cs="Arial"/>
                <w:bCs/>
                <w:lang w:val="vi-VN"/>
              </w:rPr>
              <w:t xml:space="preserve">- Nhận biết </w:t>
            </w:r>
            <w:r>
              <w:rPr>
                <w:rFonts w:cs="Arial"/>
                <w:bCs/>
              </w:rPr>
              <w:t>được vectơ chỉ phương, vectơ pháp tuyến của đường thẳng</w:t>
            </w:r>
          </w:p>
          <w:p w14:paraId="5772A838" w14:textId="77777777" w:rsidR="00B819AE" w:rsidRDefault="00B819AE" w:rsidP="00F30066">
            <w:pPr>
              <w:spacing w:before="40" w:after="40" w:line="259" w:lineRule="auto"/>
              <w:jc w:val="both"/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- Nhận biết phương trình tham số, phương trình tổng quát của đường thẳng</w:t>
            </w:r>
          </w:p>
          <w:p w14:paraId="64AC52EB" w14:textId="77777777" w:rsidR="000863DD" w:rsidRDefault="000863DD" w:rsidP="00F30066">
            <w:pPr>
              <w:spacing w:before="40" w:after="40" w:line="259" w:lineRule="auto"/>
              <w:jc w:val="both"/>
              <w:rPr>
                <w:rFonts w:cs="Arial"/>
                <w:bCs/>
              </w:rPr>
            </w:pPr>
            <w:r w:rsidRPr="00E83B5F">
              <w:rPr>
                <w:rFonts w:cs="Arial"/>
                <w:lang w:val="vi-VN"/>
              </w:rPr>
              <w:t xml:space="preserve">- </w:t>
            </w:r>
            <w:r>
              <w:rPr>
                <w:rFonts w:cs="Arial"/>
              </w:rPr>
              <w:t xml:space="preserve">Viết được phương trình </w:t>
            </w:r>
            <w:r>
              <w:rPr>
                <w:rFonts w:cs="Arial"/>
                <w:bCs/>
              </w:rPr>
              <w:t>tham số của đường thẳng đi qua biết 1 điểm và có 1 vectơ chỉ phương</w:t>
            </w:r>
          </w:p>
          <w:p w14:paraId="41F5F4C3" w14:textId="77777777" w:rsidR="000863DD" w:rsidRPr="00E83B5F" w:rsidRDefault="000863DD" w:rsidP="00F30066">
            <w:pPr>
              <w:spacing w:before="40" w:after="40" w:line="259" w:lineRule="auto"/>
              <w:jc w:val="both"/>
              <w:rPr>
                <w:rFonts w:cs="Arial"/>
                <w:bCs/>
              </w:rPr>
            </w:pPr>
            <w:r>
              <w:rPr>
                <w:rFonts w:cs="Arial"/>
              </w:rPr>
              <w:t xml:space="preserve">-Viết được </w:t>
            </w:r>
            <w:r>
              <w:rPr>
                <w:rFonts w:cs="Arial"/>
                <w:bCs/>
              </w:rPr>
              <w:t>phương trình tổng quát của đường thẳng đi qua 1 điểm và có 1 vectơ pháp tuyến</w:t>
            </w:r>
          </w:p>
          <w:p w14:paraId="13BBAC31" w14:textId="77777777" w:rsidR="00B819AE" w:rsidRPr="00E83B5F" w:rsidRDefault="00B819AE" w:rsidP="00F30066">
            <w:r w:rsidRPr="00E83B5F">
              <w:rPr>
                <w:b/>
                <w:bCs/>
              </w:rPr>
              <w:t>Thông hiểu</w:t>
            </w:r>
            <w:r w:rsidRPr="00E83B5F">
              <w:t xml:space="preserve">: </w:t>
            </w:r>
          </w:p>
          <w:p w14:paraId="21C994FE" w14:textId="77777777" w:rsidR="00CB3C48" w:rsidRDefault="00CB3C48" w:rsidP="00F30066">
            <w:pPr>
              <w:spacing w:before="40" w:after="40" w:line="259" w:lineRule="auto"/>
              <w:jc w:val="both"/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- Viết được phương trình tham số, phương trình tổng quát khi đường thẳng đó đi qua 2 điểm</w:t>
            </w:r>
          </w:p>
          <w:p w14:paraId="4D6588CC" w14:textId="77777777" w:rsidR="00AC1390" w:rsidRDefault="00AC1390" w:rsidP="00F30066">
            <w:pPr>
              <w:spacing w:before="40" w:after="40" w:line="259" w:lineRule="auto"/>
              <w:jc w:val="both"/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- Viết phương trình đường thẳng đi qua 1 điểm và song song với đường thẳng hoặc vuông góc với đường thẳng</w:t>
            </w:r>
          </w:p>
          <w:p w14:paraId="4B3DE09C" w14:textId="77777777" w:rsidR="000863DD" w:rsidRPr="000863DD" w:rsidRDefault="000863DD" w:rsidP="00F30066">
            <w:pPr>
              <w:spacing w:before="40" w:after="40" w:line="259" w:lineRule="auto"/>
              <w:jc w:val="both"/>
              <w:rPr>
                <w:rFonts w:cs="Arial"/>
                <w:b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14:paraId="1FDEAD18" w14:textId="77777777" w:rsidR="00B819AE" w:rsidRPr="00FF62D0" w:rsidRDefault="00B819AE" w:rsidP="00F30066">
            <w:pPr>
              <w:jc w:val="center"/>
              <w:rPr>
                <w:b/>
                <w:bCs/>
              </w:rPr>
            </w:pPr>
            <w:r w:rsidRPr="00FF62D0">
              <w:rPr>
                <w:b/>
                <w:bCs/>
              </w:rPr>
              <w:t>2</w:t>
            </w:r>
          </w:p>
          <w:p w14:paraId="3CA34530" w14:textId="77777777" w:rsidR="00B819AE" w:rsidRPr="008B68C1" w:rsidRDefault="00B819AE" w:rsidP="00F30066">
            <w:pPr>
              <w:jc w:val="center"/>
            </w:pPr>
          </w:p>
        </w:tc>
        <w:tc>
          <w:tcPr>
            <w:tcW w:w="993" w:type="dxa"/>
            <w:shd w:val="clear" w:color="auto" w:fill="auto"/>
            <w:vAlign w:val="center"/>
          </w:tcPr>
          <w:p w14:paraId="5EA2299D" w14:textId="77777777" w:rsidR="00B819AE" w:rsidRPr="00FF62D0" w:rsidRDefault="00AC1390" w:rsidP="00F3006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0E234A73" w14:textId="77777777" w:rsidR="00B819AE" w:rsidRPr="008B68C1" w:rsidRDefault="00B819AE" w:rsidP="00F30066">
            <w:pPr>
              <w:jc w:val="center"/>
            </w:pPr>
          </w:p>
        </w:tc>
        <w:tc>
          <w:tcPr>
            <w:tcW w:w="958" w:type="dxa"/>
            <w:shd w:val="clear" w:color="auto" w:fill="auto"/>
            <w:vAlign w:val="center"/>
          </w:tcPr>
          <w:p w14:paraId="7AEBCC28" w14:textId="77777777" w:rsidR="000863DD" w:rsidRPr="00C410F3" w:rsidRDefault="000863DD" w:rsidP="00F30066">
            <w:pPr>
              <w:jc w:val="center"/>
              <w:rPr>
                <w:b/>
                <w:bCs/>
              </w:rPr>
            </w:pPr>
          </w:p>
          <w:p w14:paraId="43040514" w14:textId="77777777" w:rsidR="000863DD" w:rsidRPr="00E83B5F" w:rsidRDefault="000863DD" w:rsidP="00F30066">
            <w:pPr>
              <w:rPr>
                <w:b/>
              </w:rPr>
            </w:pPr>
          </w:p>
          <w:p w14:paraId="0C43B57F" w14:textId="77777777" w:rsidR="00B819AE" w:rsidRPr="008B68C1" w:rsidRDefault="00B819AE" w:rsidP="00F30066">
            <w:pPr>
              <w:jc w:val="center"/>
            </w:pPr>
          </w:p>
        </w:tc>
        <w:tc>
          <w:tcPr>
            <w:tcW w:w="1019" w:type="dxa"/>
            <w:shd w:val="clear" w:color="auto" w:fill="auto"/>
            <w:vAlign w:val="center"/>
          </w:tcPr>
          <w:p w14:paraId="1C968BD3" w14:textId="77777777" w:rsidR="00B819AE" w:rsidRPr="008B68C1" w:rsidRDefault="00B819AE" w:rsidP="00F30066">
            <w:pPr>
              <w:jc w:val="center"/>
            </w:pPr>
          </w:p>
        </w:tc>
      </w:tr>
    </w:tbl>
    <w:tbl>
      <w:tblPr>
        <w:tblpPr w:leftFromText="180" w:rightFromText="180" w:vertAnchor="text" w:tblpX="30" w:tblpY="1"/>
        <w:tblOverlap w:val="never"/>
        <w:tblW w:w="150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139"/>
        <w:gridCol w:w="1275"/>
        <w:gridCol w:w="7934"/>
        <w:gridCol w:w="992"/>
        <w:gridCol w:w="992"/>
        <w:gridCol w:w="992"/>
        <w:gridCol w:w="997"/>
      </w:tblGrid>
      <w:tr w:rsidR="00471B41" w:rsidRPr="008B68C1" w14:paraId="5B13089E" w14:textId="77777777" w:rsidTr="00471B41">
        <w:trPr>
          <w:trHeight w:val="440"/>
        </w:trPr>
        <w:tc>
          <w:tcPr>
            <w:tcW w:w="709" w:type="dxa"/>
            <w:vMerge w:val="restart"/>
            <w:vAlign w:val="center"/>
          </w:tcPr>
          <w:p w14:paraId="1A4C5769" w14:textId="77777777" w:rsidR="00471B41" w:rsidRPr="008B68C1" w:rsidRDefault="00471B41" w:rsidP="00471B41">
            <w:pPr>
              <w:jc w:val="center"/>
              <w:rPr>
                <w:b/>
              </w:rPr>
            </w:pPr>
          </w:p>
        </w:tc>
        <w:tc>
          <w:tcPr>
            <w:tcW w:w="1139" w:type="dxa"/>
            <w:vMerge w:val="restart"/>
            <w:vAlign w:val="center"/>
          </w:tcPr>
          <w:p w14:paraId="7DC21B2D" w14:textId="77777777" w:rsidR="00471B41" w:rsidRDefault="00471B41" w:rsidP="00471B41">
            <w:pPr>
              <w:jc w:val="center"/>
              <w:rPr>
                <w:rFonts w:cs="Arial"/>
                <w:b/>
                <w:sz w:val="20"/>
                <w:szCs w:val="20"/>
                <w:lang w:val="vi-VN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1A998ADB" w14:textId="77777777" w:rsidR="00471B41" w:rsidRPr="00986F75" w:rsidRDefault="00471B41" w:rsidP="00471B41">
            <w:pPr>
              <w:jc w:val="center"/>
              <w:rPr>
                <w:rFonts w:cs="Arial"/>
                <w:b/>
                <w:bCs/>
                <w:szCs w:val="22"/>
                <w:lang w:val="vi-VN"/>
              </w:rPr>
            </w:pPr>
            <w:r w:rsidRPr="00986F75">
              <w:rPr>
                <w:rFonts w:cs="Arial"/>
                <w:b/>
                <w:bCs/>
                <w:szCs w:val="22"/>
                <w:lang w:val="vi-VN"/>
              </w:rPr>
              <w:t>Bài 20:</w:t>
            </w:r>
          </w:p>
          <w:p w14:paraId="0F70B0A1" w14:textId="77777777" w:rsidR="00471B41" w:rsidRPr="00986F75" w:rsidRDefault="00471B41" w:rsidP="00471B41">
            <w:pPr>
              <w:jc w:val="center"/>
              <w:rPr>
                <w:rFonts w:cs="Arial"/>
                <w:szCs w:val="22"/>
                <w:lang w:val="vi-VN"/>
              </w:rPr>
            </w:pPr>
            <w:r w:rsidRPr="00986F75">
              <w:rPr>
                <w:rFonts w:cs="Arial"/>
                <w:szCs w:val="22"/>
                <w:lang w:val="vi-VN"/>
              </w:rPr>
              <w:t>Vị trí tương đối của đường thẳng, góc và khoảng cách</w:t>
            </w:r>
          </w:p>
        </w:tc>
        <w:tc>
          <w:tcPr>
            <w:tcW w:w="7934" w:type="dxa"/>
            <w:vAlign w:val="center"/>
          </w:tcPr>
          <w:p w14:paraId="7134C563" w14:textId="77777777" w:rsidR="00471B41" w:rsidRPr="00986F75" w:rsidRDefault="00471B41" w:rsidP="00471B41">
            <w:pPr>
              <w:rPr>
                <w:lang w:val="vi-VN"/>
              </w:rPr>
            </w:pPr>
            <w:r w:rsidRPr="00986F75">
              <w:rPr>
                <w:b/>
                <w:bCs/>
                <w:lang w:val="vi-VN"/>
              </w:rPr>
              <w:t>Nhận biết</w:t>
            </w:r>
            <w:r w:rsidRPr="00986F75">
              <w:rPr>
                <w:lang w:val="vi-VN"/>
              </w:rPr>
              <w:t xml:space="preserve">: </w:t>
            </w:r>
          </w:p>
          <w:p w14:paraId="108549F3" w14:textId="77777777" w:rsidR="00471B41" w:rsidRPr="00986F75" w:rsidRDefault="00471B41" w:rsidP="00471B41">
            <w:pPr>
              <w:spacing w:before="40" w:after="40" w:line="259" w:lineRule="auto"/>
              <w:jc w:val="both"/>
              <w:rPr>
                <w:rFonts w:cs="Arial"/>
                <w:bCs/>
                <w:lang w:val="vi-VN"/>
              </w:rPr>
            </w:pPr>
            <w:r w:rsidRPr="00E83B5F">
              <w:rPr>
                <w:rFonts w:cs="Arial"/>
                <w:bCs/>
                <w:lang w:val="vi-VN"/>
              </w:rPr>
              <w:t xml:space="preserve">- Nhận biết </w:t>
            </w:r>
            <w:r w:rsidRPr="00986F75">
              <w:rPr>
                <w:rFonts w:cs="Arial"/>
                <w:bCs/>
                <w:lang w:val="vi-VN"/>
              </w:rPr>
              <w:t>được hai đường thẳng cắt nhau, song song nhau và trùng nhau</w:t>
            </w:r>
          </w:p>
          <w:p w14:paraId="6472A0CE" w14:textId="77777777" w:rsidR="00471B41" w:rsidRPr="00986F75" w:rsidRDefault="00471B41" w:rsidP="00471B41">
            <w:pPr>
              <w:rPr>
                <w:lang w:val="vi-VN"/>
              </w:rPr>
            </w:pPr>
            <w:r w:rsidRPr="00986F75">
              <w:rPr>
                <w:b/>
                <w:bCs/>
                <w:lang w:val="vi-VN"/>
              </w:rPr>
              <w:t>Thông hiểu</w:t>
            </w:r>
            <w:r w:rsidRPr="00986F75">
              <w:rPr>
                <w:lang w:val="vi-VN"/>
              </w:rPr>
              <w:t xml:space="preserve">: </w:t>
            </w:r>
          </w:p>
          <w:p w14:paraId="1C8FDB26" w14:textId="77777777" w:rsidR="00471B41" w:rsidRPr="00986F75" w:rsidRDefault="00471B41" w:rsidP="00471B41">
            <w:pPr>
              <w:rPr>
                <w:rFonts w:cs="Arial"/>
                <w:lang w:val="vi-VN"/>
              </w:rPr>
            </w:pPr>
            <w:r w:rsidRPr="00E83B5F">
              <w:rPr>
                <w:rFonts w:cs="Arial"/>
                <w:lang w:val="vi-VN"/>
              </w:rPr>
              <w:t xml:space="preserve">- </w:t>
            </w:r>
            <w:r w:rsidRPr="00986F75">
              <w:rPr>
                <w:rFonts w:cs="Arial"/>
                <w:lang w:val="vi-VN"/>
              </w:rPr>
              <w:t>Xác định được góc của hai đường thẳng</w:t>
            </w:r>
          </w:p>
          <w:p w14:paraId="55D71240" w14:textId="77777777" w:rsidR="00471B41" w:rsidRPr="00986F75" w:rsidRDefault="00471B41" w:rsidP="00471B41">
            <w:pPr>
              <w:rPr>
                <w:rFonts w:cs="Arial"/>
                <w:lang w:val="vi-VN"/>
              </w:rPr>
            </w:pPr>
            <w:r w:rsidRPr="00986F75">
              <w:rPr>
                <w:rFonts w:cs="Arial"/>
                <w:lang w:val="vi-VN"/>
              </w:rPr>
              <w:t>- Tính được khoảng cách từ 1 điểm đến đường thẳng</w:t>
            </w:r>
          </w:p>
          <w:p w14:paraId="36E40C19" w14:textId="77777777" w:rsidR="00471B41" w:rsidRPr="00986F75" w:rsidRDefault="00471B41" w:rsidP="00471B41">
            <w:pPr>
              <w:pStyle w:val="BodyText"/>
              <w:spacing w:line="240" w:lineRule="auto"/>
              <w:rPr>
                <w:rFonts w:cs="Arial"/>
                <w:lang w:val="vi-V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65B0F5AB" w14:textId="77777777" w:rsidR="00471B41" w:rsidRPr="00FF62D0" w:rsidRDefault="00471B41" w:rsidP="00471B41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50CD921D" w14:textId="77777777" w:rsidR="00471B41" w:rsidRDefault="00471B41" w:rsidP="00471B41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796B3913" w14:textId="77777777" w:rsidR="00471B41" w:rsidRPr="00FF62D0" w:rsidRDefault="00471B41" w:rsidP="00471B41">
            <w:pPr>
              <w:jc w:val="center"/>
              <w:rPr>
                <w:b/>
                <w:bCs/>
              </w:rPr>
            </w:pPr>
            <w:r w:rsidRPr="00FF62D0">
              <w:rPr>
                <w:b/>
                <w:bCs/>
              </w:rPr>
              <w:t>1</w:t>
            </w:r>
          </w:p>
          <w:p w14:paraId="2179863D" w14:textId="77777777" w:rsidR="00471B41" w:rsidRPr="008B68C1" w:rsidRDefault="00471B41" w:rsidP="00471B41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4E1FA135" w14:textId="77777777" w:rsidR="00471B41" w:rsidRPr="008B68C1" w:rsidRDefault="00471B41" w:rsidP="00471B41">
            <w:pPr>
              <w:jc w:val="center"/>
            </w:pPr>
          </w:p>
        </w:tc>
        <w:tc>
          <w:tcPr>
            <w:tcW w:w="997" w:type="dxa"/>
            <w:shd w:val="clear" w:color="auto" w:fill="auto"/>
            <w:vAlign w:val="center"/>
          </w:tcPr>
          <w:p w14:paraId="2E78604C" w14:textId="77777777" w:rsidR="00471B41" w:rsidRPr="008B68C1" w:rsidRDefault="00471B41" w:rsidP="00471B41">
            <w:pPr>
              <w:jc w:val="center"/>
            </w:pPr>
          </w:p>
        </w:tc>
      </w:tr>
      <w:tr w:rsidR="00471B41" w:rsidRPr="008B68C1" w14:paraId="6A71E9BD" w14:textId="77777777" w:rsidTr="00471B41">
        <w:trPr>
          <w:trHeight w:val="440"/>
        </w:trPr>
        <w:tc>
          <w:tcPr>
            <w:tcW w:w="709" w:type="dxa"/>
            <w:vMerge/>
            <w:vAlign w:val="center"/>
          </w:tcPr>
          <w:p w14:paraId="043E7A68" w14:textId="77777777" w:rsidR="00471B41" w:rsidRPr="008B68C1" w:rsidRDefault="00471B41" w:rsidP="00471B41">
            <w:pPr>
              <w:jc w:val="center"/>
              <w:rPr>
                <w:b/>
              </w:rPr>
            </w:pPr>
          </w:p>
        </w:tc>
        <w:tc>
          <w:tcPr>
            <w:tcW w:w="1139" w:type="dxa"/>
            <w:vMerge/>
            <w:vAlign w:val="center"/>
          </w:tcPr>
          <w:p w14:paraId="6BEA958F" w14:textId="77777777" w:rsidR="00471B41" w:rsidRPr="008B68C1" w:rsidRDefault="00471B41" w:rsidP="00471B41">
            <w:pPr>
              <w:jc w:val="center"/>
              <w:rPr>
                <w:b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21788E7B" w14:textId="77777777" w:rsidR="00471B41" w:rsidRDefault="00471B41" w:rsidP="00471B41">
            <w:pPr>
              <w:jc w:val="center"/>
              <w:rPr>
                <w:rFonts w:cs="Arial"/>
                <w:szCs w:val="22"/>
              </w:rPr>
            </w:pPr>
            <w:r w:rsidRPr="00FF62D0">
              <w:rPr>
                <w:rFonts w:cs="Arial"/>
                <w:b/>
                <w:bCs/>
                <w:szCs w:val="22"/>
                <w:lang w:val="vi-VN"/>
              </w:rPr>
              <w:t xml:space="preserve">Bài </w:t>
            </w:r>
            <w:r w:rsidRPr="00FF62D0">
              <w:rPr>
                <w:rFonts w:cs="Arial"/>
                <w:b/>
                <w:bCs/>
                <w:szCs w:val="22"/>
              </w:rPr>
              <w:t>21</w:t>
            </w:r>
            <w:r w:rsidRPr="00FF62D0">
              <w:rPr>
                <w:rFonts w:cs="Arial"/>
                <w:b/>
                <w:bCs/>
                <w:szCs w:val="22"/>
                <w:lang w:val="vi-VN"/>
              </w:rPr>
              <w:t>:</w:t>
            </w:r>
            <w:r>
              <w:rPr>
                <w:rFonts w:cs="Arial"/>
                <w:szCs w:val="22"/>
              </w:rPr>
              <w:t xml:space="preserve"> Đường tròn trong mặt phẳng tọa độ</w:t>
            </w:r>
          </w:p>
          <w:p w14:paraId="28FEBE28" w14:textId="77777777" w:rsidR="00471B41" w:rsidRPr="00602A9D" w:rsidRDefault="00471B41" w:rsidP="00471B41">
            <w:pPr>
              <w:rPr>
                <w:b/>
                <w:bCs/>
              </w:rPr>
            </w:pPr>
          </w:p>
        </w:tc>
        <w:tc>
          <w:tcPr>
            <w:tcW w:w="7934" w:type="dxa"/>
            <w:vAlign w:val="center"/>
          </w:tcPr>
          <w:p w14:paraId="4FD1C438" w14:textId="77777777" w:rsidR="00471B41" w:rsidRPr="008B68C1" w:rsidRDefault="00471B41" w:rsidP="00471B41">
            <w:pPr>
              <w:jc w:val="both"/>
            </w:pPr>
            <w:r w:rsidRPr="008B68C1">
              <w:rPr>
                <w:b/>
                <w:bCs/>
              </w:rPr>
              <w:t>Nhận biết</w:t>
            </w:r>
            <w:r w:rsidRPr="008B68C1">
              <w:t>:</w:t>
            </w:r>
          </w:p>
          <w:p w14:paraId="3D618152" w14:textId="77777777" w:rsidR="00471B41" w:rsidRPr="008B68C1" w:rsidRDefault="00471B41" w:rsidP="00471B41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8B68C1">
              <w:rPr>
                <w:rFonts w:ascii="Times New Roman" w:hAnsi="Times New Roman"/>
                <w:sz w:val="24"/>
              </w:rPr>
              <w:t xml:space="preserve">- </w:t>
            </w:r>
            <w:r>
              <w:rPr>
                <w:rFonts w:ascii="Times New Roman" w:hAnsi="Times New Roman"/>
                <w:sz w:val="24"/>
              </w:rPr>
              <w:t>Xác định được một phương trình có phải là phương trình đường tròn hay không?</w:t>
            </w:r>
          </w:p>
          <w:p w14:paraId="60AAEC9F" w14:textId="77777777" w:rsidR="00471B41" w:rsidRPr="008B68C1" w:rsidRDefault="00471B41" w:rsidP="00471B41">
            <w:pPr>
              <w:spacing w:before="40" w:after="40" w:line="264" w:lineRule="auto"/>
              <w:jc w:val="both"/>
              <w:rPr>
                <w:rFonts w:cs="Arial"/>
                <w:lang w:val="sv-SE"/>
              </w:rPr>
            </w:pPr>
            <w:r w:rsidRPr="008B68C1">
              <w:rPr>
                <w:rFonts w:cs="Arial"/>
                <w:lang w:val="sv-SE"/>
              </w:rPr>
              <w:t xml:space="preserve">- </w:t>
            </w:r>
            <w:r>
              <w:rPr>
                <w:rFonts w:cs="Arial"/>
                <w:lang w:val="sv-SE"/>
              </w:rPr>
              <w:t>Xác định được tâm và bán kính đường tròn</w:t>
            </w:r>
          </w:p>
          <w:p w14:paraId="184474B1" w14:textId="77777777" w:rsidR="00471B41" w:rsidRPr="00986F75" w:rsidRDefault="00471B41" w:rsidP="00471B41">
            <w:pPr>
              <w:jc w:val="both"/>
              <w:rPr>
                <w:lang w:val="sv-SE"/>
              </w:rPr>
            </w:pPr>
            <w:r w:rsidRPr="00986F75">
              <w:rPr>
                <w:b/>
                <w:bCs/>
                <w:lang w:val="sv-SE"/>
              </w:rPr>
              <w:t>Thông hiểu</w:t>
            </w:r>
            <w:r w:rsidRPr="00986F75">
              <w:rPr>
                <w:lang w:val="sv-SE"/>
              </w:rPr>
              <w:t xml:space="preserve">: </w:t>
            </w:r>
          </w:p>
          <w:p w14:paraId="153D777B" w14:textId="77777777" w:rsidR="00471B41" w:rsidRPr="00986F75" w:rsidRDefault="00471B41" w:rsidP="00471B41">
            <w:pPr>
              <w:spacing w:before="40" w:after="40" w:line="264" w:lineRule="auto"/>
              <w:jc w:val="both"/>
              <w:rPr>
                <w:spacing w:val="5"/>
                <w:kern w:val="28"/>
                <w:lang w:val="sv-SE"/>
              </w:rPr>
            </w:pPr>
            <w:r>
              <w:rPr>
                <w:rFonts w:cs="Arial"/>
                <w:lang w:val="sv-SE"/>
              </w:rPr>
              <w:t xml:space="preserve">- </w:t>
            </w:r>
            <w:r w:rsidRPr="00986F75">
              <w:rPr>
                <w:spacing w:val="5"/>
                <w:kern w:val="28"/>
                <w:lang w:val="sv-SE"/>
              </w:rPr>
              <w:t>Lập phương trình đường tròn khi biết tọa độ tâm và bán kính</w:t>
            </w:r>
          </w:p>
          <w:p w14:paraId="721D609A" w14:textId="77777777" w:rsidR="00471B41" w:rsidRPr="00986F75" w:rsidRDefault="00471B41" w:rsidP="00471B41">
            <w:pPr>
              <w:spacing w:before="40" w:after="40" w:line="264" w:lineRule="auto"/>
              <w:jc w:val="both"/>
              <w:rPr>
                <w:spacing w:val="5"/>
                <w:kern w:val="28"/>
                <w:lang w:val="sv-SE"/>
              </w:rPr>
            </w:pPr>
            <w:r w:rsidRPr="00986F75">
              <w:rPr>
                <w:spacing w:val="5"/>
                <w:kern w:val="28"/>
                <w:lang w:val="sv-SE"/>
              </w:rPr>
              <w:t xml:space="preserve">- Lập phương trình đường tròn khi biết tâm và đi qua một điểm </w:t>
            </w:r>
          </w:p>
          <w:p w14:paraId="6C0FF99D" w14:textId="77777777" w:rsidR="00471B41" w:rsidRPr="00986F75" w:rsidRDefault="00471B41" w:rsidP="00471B41">
            <w:pPr>
              <w:spacing w:before="40" w:after="40" w:line="264" w:lineRule="auto"/>
              <w:jc w:val="both"/>
              <w:rPr>
                <w:spacing w:val="5"/>
                <w:kern w:val="28"/>
                <w:lang w:val="sv-SE"/>
              </w:rPr>
            </w:pPr>
            <w:r w:rsidRPr="00986F75">
              <w:rPr>
                <w:spacing w:val="5"/>
                <w:kern w:val="28"/>
                <w:lang w:val="sv-SE"/>
              </w:rPr>
              <w:lastRenderedPageBreak/>
              <w:t>- Lâp được phương trình đường tròn đi qua 3 điểm.</w:t>
            </w:r>
          </w:p>
          <w:p w14:paraId="3BE7FE09" w14:textId="77777777" w:rsidR="00471B41" w:rsidRPr="008B68C1" w:rsidRDefault="00471B41" w:rsidP="00471B41">
            <w:pPr>
              <w:spacing w:before="40" w:after="40" w:line="264" w:lineRule="auto"/>
              <w:jc w:val="both"/>
              <w:rPr>
                <w:rFonts w:cs="Arial"/>
                <w:lang w:val="sv-SE"/>
              </w:rPr>
            </w:pPr>
            <w:r w:rsidRPr="00986F75">
              <w:rPr>
                <w:spacing w:val="5"/>
                <w:kern w:val="28"/>
                <w:lang w:val="sv-SE"/>
              </w:rPr>
              <w:t>- Lập phương trình đường tròn biết đường kính</w:t>
            </w:r>
          </w:p>
          <w:p w14:paraId="4E097ECD" w14:textId="77777777" w:rsidR="00471B41" w:rsidRPr="00986F75" w:rsidRDefault="00471B41" w:rsidP="00471B41">
            <w:pPr>
              <w:spacing w:before="40" w:after="40" w:line="264" w:lineRule="auto"/>
              <w:jc w:val="both"/>
              <w:rPr>
                <w:spacing w:val="5"/>
                <w:kern w:val="28"/>
                <w:lang w:val="sv-SE"/>
              </w:rPr>
            </w:pPr>
            <w:r w:rsidRPr="00986F75">
              <w:rPr>
                <w:spacing w:val="5"/>
                <w:kern w:val="28"/>
                <w:lang w:val="sv-SE"/>
              </w:rPr>
              <w:t>- Lập phương trình tiếp tuyến của đường tròn khi biết tọa độ của tiếp điểm.</w:t>
            </w:r>
          </w:p>
          <w:p w14:paraId="5D526F03" w14:textId="77777777" w:rsidR="00471B41" w:rsidRPr="00986F75" w:rsidRDefault="00471B41" w:rsidP="00471B41">
            <w:pPr>
              <w:spacing w:before="40" w:after="40" w:line="264" w:lineRule="auto"/>
              <w:jc w:val="both"/>
              <w:rPr>
                <w:b/>
                <w:bCs/>
                <w:spacing w:val="5"/>
                <w:kern w:val="28"/>
                <w:lang w:val="sv-SE"/>
              </w:rPr>
            </w:pPr>
            <w:r w:rsidRPr="00986F75">
              <w:rPr>
                <w:b/>
                <w:bCs/>
                <w:spacing w:val="5"/>
                <w:kern w:val="28"/>
                <w:lang w:val="sv-SE"/>
              </w:rPr>
              <w:t xml:space="preserve">Vận dụng: </w:t>
            </w:r>
          </w:p>
          <w:p w14:paraId="3E79BF8D" w14:textId="77777777" w:rsidR="00471B41" w:rsidRPr="00986F75" w:rsidRDefault="00471B41" w:rsidP="00471B41">
            <w:pPr>
              <w:spacing w:before="40" w:after="40" w:line="264" w:lineRule="auto"/>
              <w:jc w:val="both"/>
              <w:rPr>
                <w:spacing w:val="5"/>
                <w:kern w:val="28"/>
                <w:lang w:val="sv-SE"/>
              </w:rPr>
            </w:pPr>
            <w:r w:rsidRPr="00986F75">
              <w:rPr>
                <w:b/>
                <w:bCs/>
                <w:spacing w:val="5"/>
                <w:kern w:val="28"/>
                <w:lang w:val="sv-SE"/>
              </w:rPr>
              <w:t xml:space="preserve">- </w:t>
            </w:r>
            <w:r w:rsidRPr="00986F75">
              <w:rPr>
                <w:spacing w:val="5"/>
                <w:kern w:val="28"/>
                <w:lang w:val="sv-SE"/>
              </w:rPr>
              <w:t>Bài toán liên quan đến đường thẳng và đường tròn</w:t>
            </w:r>
          </w:p>
          <w:p w14:paraId="5FB6488E" w14:textId="77777777" w:rsidR="00471B41" w:rsidRPr="00986F75" w:rsidRDefault="00471B41" w:rsidP="00471B41">
            <w:pPr>
              <w:spacing w:before="40" w:after="40" w:line="264" w:lineRule="auto"/>
              <w:jc w:val="both"/>
              <w:rPr>
                <w:spacing w:val="5"/>
                <w:kern w:val="28"/>
                <w:lang w:val="sv-SE"/>
              </w:rPr>
            </w:pPr>
            <w:r w:rsidRPr="00986F75">
              <w:rPr>
                <w:spacing w:val="5"/>
                <w:kern w:val="28"/>
                <w:lang w:val="sv-SE"/>
              </w:rPr>
              <w:t>- Giải quyết bài toán liên quan đến thực tiễn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F0A6299" w14:textId="77777777" w:rsidR="00471B41" w:rsidRPr="00FF62D0" w:rsidRDefault="00471B41" w:rsidP="00471B41">
            <w:pPr>
              <w:jc w:val="center"/>
              <w:rPr>
                <w:b/>
                <w:bCs/>
              </w:rPr>
            </w:pPr>
            <w:r w:rsidRPr="00FF62D0">
              <w:rPr>
                <w:b/>
                <w:bCs/>
              </w:rPr>
              <w:lastRenderedPageBreak/>
              <w:t>2</w:t>
            </w:r>
          </w:p>
          <w:p w14:paraId="7C7580D0" w14:textId="77777777" w:rsidR="00471B41" w:rsidRPr="008B68C1" w:rsidRDefault="00471B41" w:rsidP="00471B41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42DBA7DE" w14:textId="77777777" w:rsidR="00471B41" w:rsidRPr="00FF62D0" w:rsidRDefault="00471B41" w:rsidP="00471B41">
            <w:pPr>
              <w:jc w:val="center"/>
              <w:rPr>
                <w:b/>
                <w:bCs/>
              </w:rPr>
            </w:pPr>
            <w:r w:rsidRPr="00FF62D0">
              <w:rPr>
                <w:b/>
                <w:bCs/>
              </w:rPr>
              <w:t>2</w:t>
            </w:r>
          </w:p>
          <w:p w14:paraId="7FC3D6AC" w14:textId="77777777" w:rsidR="00471B41" w:rsidRPr="008B68C1" w:rsidRDefault="00471B41" w:rsidP="00471B41">
            <w:pPr>
              <w:jc w:val="center"/>
            </w:pPr>
          </w:p>
          <w:p w14:paraId="170F7B53" w14:textId="77777777" w:rsidR="00471B41" w:rsidRPr="008B68C1" w:rsidRDefault="00471B41" w:rsidP="00471B41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47FAD5ED" w14:textId="77777777" w:rsidR="00471B41" w:rsidRPr="00A65EA9" w:rsidRDefault="00471B41" w:rsidP="00471B41">
            <w:pPr>
              <w:jc w:val="center"/>
              <w:rPr>
                <w:b/>
                <w:bCs/>
                <w:color w:val="FF0000"/>
              </w:rPr>
            </w:pPr>
            <w:r w:rsidRPr="00A65EA9">
              <w:rPr>
                <w:b/>
                <w:bCs/>
                <w:color w:val="FF0000"/>
              </w:rPr>
              <w:t>1đ</w:t>
            </w:r>
          </w:p>
          <w:p w14:paraId="7CEDB677" w14:textId="77777777" w:rsidR="00471B41" w:rsidRPr="008B68C1" w:rsidRDefault="00471B41" w:rsidP="00471B41"/>
        </w:tc>
        <w:tc>
          <w:tcPr>
            <w:tcW w:w="997" w:type="dxa"/>
            <w:shd w:val="clear" w:color="auto" w:fill="auto"/>
            <w:vAlign w:val="center"/>
          </w:tcPr>
          <w:p w14:paraId="467DFD79" w14:textId="77777777" w:rsidR="00471B41" w:rsidRPr="00E83B5F" w:rsidRDefault="00471B41" w:rsidP="00471B41">
            <w:pPr>
              <w:jc w:val="center"/>
              <w:rPr>
                <w:b/>
              </w:rPr>
            </w:pPr>
          </w:p>
        </w:tc>
      </w:tr>
      <w:tr w:rsidR="00471B41" w:rsidRPr="008B68C1" w14:paraId="1E22FCE3" w14:textId="77777777" w:rsidTr="00471B41">
        <w:trPr>
          <w:trHeight w:val="1617"/>
        </w:trPr>
        <w:tc>
          <w:tcPr>
            <w:tcW w:w="709" w:type="dxa"/>
            <w:vMerge/>
            <w:vAlign w:val="center"/>
          </w:tcPr>
          <w:p w14:paraId="2F20EF3F" w14:textId="77777777" w:rsidR="00471B41" w:rsidRPr="008B68C1" w:rsidRDefault="00471B41" w:rsidP="00471B41">
            <w:pPr>
              <w:jc w:val="center"/>
              <w:rPr>
                <w:b/>
              </w:rPr>
            </w:pPr>
          </w:p>
        </w:tc>
        <w:tc>
          <w:tcPr>
            <w:tcW w:w="1139" w:type="dxa"/>
            <w:vMerge/>
            <w:vAlign w:val="center"/>
          </w:tcPr>
          <w:p w14:paraId="1D8719D5" w14:textId="77777777" w:rsidR="00471B41" w:rsidRPr="008B68C1" w:rsidRDefault="00471B41" w:rsidP="00471B41">
            <w:pPr>
              <w:jc w:val="center"/>
              <w:rPr>
                <w:b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62F6C0F7" w14:textId="77777777" w:rsidR="00471B41" w:rsidRPr="00FF62D0" w:rsidRDefault="00471B41" w:rsidP="00471B41">
            <w:pPr>
              <w:jc w:val="center"/>
              <w:rPr>
                <w:rFonts w:cs="Arial"/>
                <w:b/>
                <w:bCs/>
                <w:szCs w:val="22"/>
              </w:rPr>
            </w:pPr>
            <w:r w:rsidRPr="00FF62D0">
              <w:rPr>
                <w:rFonts w:cs="Arial"/>
                <w:b/>
                <w:bCs/>
                <w:szCs w:val="22"/>
                <w:lang w:val="vi-VN"/>
              </w:rPr>
              <w:t xml:space="preserve">Bài </w:t>
            </w:r>
            <w:r w:rsidRPr="00FF62D0">
              <w:rPr>
                <w:rFonts w:cs="Arial"/>
                <w:b/>
                <w:bCs/>
                <w:szCs w:val="22"/>
              </w:rPr>
              <w:t>22</w:t>
            </w:r>
            <w:r w:rsidRPr="00FF62D0">
              <w:rPr>
                <w:rFonts w:cs="Arial"/>
                <w:b/>
                <w:bCs/>
                <w:szCs w:val="22"/>
                <w:lang w:val="vi-VN"/>
              </w:rPr>
              <w:t>:</w:t>
            </w:r>
            <w:r w:rsidRPr="00FF62D0">
              <w:rPr>
                <w:rFonts w:cs="Arial"/>
                <w:b/>
                <w:bCs/>
                <w:szCs w:val="22"/>
              </w:rPr>
              <w:t xml:space="preserve"> </w:t>
            </w:r>
          </w:p>
          <w:p w14:paraId="2F55B39A" w14:textId="77777777" w:rsidR="00471B41" w:rsidRPr="008A047F" w:rsidRDefault="00471B41" w:rsidP="00471B41">
            <w:pPr>
              <w:jc w:val="center"/>
              <w:rPr>
                <w:b/>
                <w:bCs/>
              </w:rPr>
            </w:pPr>
            <w:r>
              <w:rPr>
                <w:rFonts w:cs="Arial"/>
                <w:szCs w:val="22"/>
              </w:rPr>
              <w:t>Ba đường cônic</w:t>
            </w:r>
          </w:p>
        </w:tc>
        <w:tc>
          <w:tcPr>
            <w:tcW w:w="7934" w:type="dxa"/>
            <w:vAlign w:val="center"/>
          </w:tcPr>
          <w:p w14:paraId="05D7D5B1" w14:textId="77777777" w:rsidR="00471B41" w:rsidRPr="008B68C1" w:rsidRDefault="00471B41" w:rsidP="00471B41">
            <w:pPr>
              <w:jc w:val="both"/>
            </w:pPr>
            <w:r w:rsidRPr="008B68C1">
              <w:rPr>
                <w:b/>
                <w:bCs/>
              </w:rPr>
              <w:t>Nhận biết</w:t>
            </w:r>
            <w:r w:rsidRPr="008B68C1">
              <w:t xml:space="preserve">: </w:t>
            </w:r>
          </w:p>
          <w:p w14:paraId="442DAA5D" w14:textId="77777777" w:rsidR="00471B41" w:rsidRPr="00EB3DBC" w:rsidRDefault="00471B41" w:rsidP="00471B41">
            <w:pPr>
              <w:jc w:val="both"/>
            </w:pPr>
            <w:r w:rsidRPr="00EB3DBC">
              <w:t>- Xác định các thuộc tính của Elip, Hypebol, Parabol</w:t>
            </w:r>
          </w:p>
          <w:p w14:paraId="26ED7B11" w14:textId="77777777" w:rsidR="00471B41" w:rsidRPr="00CE11B6" w:rsidRDefault="00471B41" w:rsidP="00471B41">
            <w:pPr>
              <w:jc w:val="both"/>
              <w:rPr>
                <w:b/>
                <w:bCs/>
              </w:rPr>
            </w:pPr>
            <w:r w:rsidRPr="00CE11B6">
              <w:rPr>
                <w:b/>
                <w:bCs/>
              </w:rPr>
              <w:t xml:space="preserve">Thông hiểu: </w:t>
            </w:r>
          </w:p>
          <w:p w14:paraId="7F970760" w14:textId="77777777" w:rsidR="00471B41" w:rsidRPr="00EC2495" w:rsidRDefault="00471B41" w:rsidP="00471B41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EB3DBC">
              <w:rPr>
                <w:rFonts w:ascii="Times New Roman" w:hAnsi="Times New Roman"/>
                <w:sz w:val="24"/>
              </w:rPr>
              <w:t xml:space="preserve">- Viết được phương trình chính tắc của </w:t>
            </w:r>
            <w:r w:rsidRPr="00EB3DBC">
              <w:rPr>
                <w:sz w:val="24"/>
              </w:rPr>
              <w:t>Elip, Hypebol, Parabol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002E3A9" w14:textId="77777777" w:rsidR="00471B41" w:rsidRPr="00FF62D0" w:rsidRDefault="00471B41" w:rsidP="00471B41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69E4B8E9" w14:textId="77777777" w:rsidR="00471B41" w:rsidRPr="008B68C1" w:rsidRDefault="00471B41" w:rsidP="00471B41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0696BFC7" w14:textId="77777777" w:rsidR="00471B41" w:rsidRPr="00FF62D0" w:rsidRDefault="00471B41" w:rsidP="00471B41">
            <w:pPr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6047F5CE" w14:textId="77777777" w:rsidR="00471B41" w:rsidRPr="008B68C1" w:rsidRDefault="00471B41" w:rsidP="00471B41">
            <w:pPr>
              <w:jc w:val="center"/>
            </w:pPr>
          </w:p>
          <w:p w14:paraId="43ADC8BC" w14:textId="77777777" w:rsidR="00471B41" w:rsidRPr="008B68C1" w:rsidRDefault="00471B41" w:rsidP="00471B41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7CFAB986" w14:textId="77777777" w:rsidR="00471B41" w:rsidRPr="008B68C1" w:rsidRDefault="00471B41" w:rsidP="00471B41">
            <w:pPr>
              <w:jc w:val="center"/>
            </w:pPr>
          </w:p>
        </w:tc>
        <w:tc>
          <w:tcPr>
            <w:tcW w:w="997" w:type="dxa"/>
            <w:shd w:val="clear" w:color="auto" w:fill="auto"/>
            <w:vAlign w:val="center"/>
          </w:tcPr>
          <w:p w14:paraId="39AC32BB" w14:textId="77777777" w:rsidR="00471B41" w:rsidRPr="008B68C1" w:rsidRDefault="00471B41" w:rsidP="00471B41"/>
        </w:tc>
      </w:tr>
      <w:tr w:rsidR="00471B41" w:rsidRPr="008B68C1" w14:paraId="57598160" w14:textId="77777777" w:rsidTr="00471B41">
        <w:trPr>
          <w:trHeight w:val="440"/>
        </w:trPr>
        <w:tc>
          <w:tcPr>
            <w:tcW w:w="709" w:type="dxa"/>
            <w:vMerge w:val="restart"/>
            <w:vAlign w:val="center"/>
          </w:tcPr>
          <w:p w14:paraId="3F4C58D9" w14:textId="77777777" w:rsidR="00471B41" w:rsidRPr="008B68C1" w:rsidRDefault="00471B41" w:rsidP="00471B41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139" w:type="dxa"/>
            <w:vMerge w:val="restart"/>
            <w:vAlign w:val="center"/>
          </w:tcPr>
          <w:p w14:paraId="6EF94223" w14:textId="77777777" w:rsidR="00471B41" w:rsidRDefault="00471B41" w:rsidP="00471B41">
            <w:pPr>
              <w:jc w:val="center"/>
              <w:rPr>
                <w:b/>
                <w:sz w:val="20"/>
                <w:szCs w:val="20"/>
              </w:rPr>
            </w:pPr>
            <w:r w:rsidRPr="00E87942">
              <w:rPr>
                <w:b/>
                <w:sz w:val="20"/>
                <w:szCs w:val="20"/>
              </w:rPr>
              <w:t>CHƯƠNG</w:t>
            </w:r>
          </w:p>
          <w:p w14:paraId="6B6B3997" w14:textId="77777777" w:rsidR="00471B41" w:rsidRDefault="00471B41" w:rsidP="00471B41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VIII. </w:t>
            </w:r>
          </w:p>
          <w:p w14:paraId="0B8D3FE2" w14:textId="77777777" w:rsidR="00471B41" w:rsidRPr="00E87942" w:rsidRDefault="00471B41" w:rsidP="00471B41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ĐẠI SỐ TỔ HỢP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44D8757A" w14:textId="77777777" w:rsidR="00471B41" w:rsidRPr="00E87942" w:rsidRDefault="00471B41" w:rsidP="00471B41">
            <w:pPr>
              <w:jc w:val="center"/>
              <w:rPr>
                <w:rFonts w:cs="Arial"/>
                <w:b/>
                <w:bCs/>
                <w:szCs w:val="22"/>
              </w:rPr>
            </w:pPr>
            <w:r>
              <w:rPr>
                <w:rFonts w:cs="Arial"/>
                <w:b/>
                <w:bCs/>
                <w:szCs w:val="22"/>
              </w:rPr>
              <w:t>Bài 23: Quy tắc đếm</w:t>
            </w:r>
          </w:p>
        </w:tc>
        <w:tc>
          <w:tcPr>
            <w:tcW w:w="7934" w:type="dxa"/>
            <w:vAlign w:val="center"/>
          </w:tcPr>
          <w:p w14:paraId="3F1FA1E3" w14:textId="77777777" w:rsidR="00471B41" w:rsidRPr="008B68C1" w:rsidRDefault="00471B41" w:rsidP="00471B41">
            <w:pPr>
              <w:jc w:val="both"/>
            </w:pPr>
            <w:r w:rsidRPr="008B68C1">
              <w:rPr>
                <w:b/>
                <w:bCs/>
              </w:rPr>
              <w:t>Nhận biết</w:t>
            </w:r>
            <w:r w:rsidRPr="008B68C1">
              <w:t xml:space="preserve">: </w:t>
            </w:r>
          </w:p>
          <w:p w14:paraId="3B924FC4" w14:textId="77777777" w:rsidR="00471B41" w:rsidRPr="00EB3A43" w:rsidRDefault="00471B41" w:rsidP="00471B41">
            <w:pPr>
              <w:pStyle w:val="ListParagraph"/>
              <w:widowControl w:val="0"/>
              <w:tabs>
                <w:tab w:val="left" w:pos="426"/>
                <w:tab w:val="left" w:pos="851"/>
              </w:tabs>
              <w:spacing w:line="360" w:lineRule="auto"/>
              <w:ind w:left="0"/>
              <w:contextualSpacing w:val="0"/>
              <w:jc w:val="both"/>
              <w:rPr>
                <w:spacing w:val="10"/>
                <w:lang w:val="sv-SE"/>
              </w:rPr>
            </w:pPr>
            <w:r>
              <w:rPr>
                <w:spacing w:val="10"/>
                <w:lang w:val="sv-SE"/>
              </w:rPr>
              <w:t xml:space="preserve">- Áp dụng được </w:t>
            </w:r>
            <w:r w:rsidRPr="00EB3A43">
              <w:rPr>
                <w:spacing w:val="10"/>
                <w:lang w:val="sv-SE"/>
              </w:rPr>
              <w:t>quy tắc cộng và quy tắc nhân để tính toán số cách thực hiện một công việc hoặc đếm số phần tử của một tập hợp.</w:t>
            </w:r>
          </w:p>
          <w:p w14:paraId="770AE4EC" w14:textId="77777777" w:rsidR="00471B41" w:rsidRPr="00986F75" w:rsidRDefault="00471B41" w:rsidP="00471B41">
            <w:pPr>
              <w:jc w:val="both"/>
              <w:rPr>
                <w:b/>
                <w:bCs/>
                <w:lang w:val="sv-SE"/>
              </w:rPr>
            </w:pPr>
            <w:r w:rsidRPr="00986F75">
              <w:rPr>
                <w:b/>
                <w:bCs/>
                <w:lang w:val="sv-SE"/>
              </w:rPr>
              <w:t xml:space="preserve">Thông hiểu: </w:t>
            </w:r>
          </w:p>
          <w:p w14:paraId="77FD1FF3" w14:textId="77777777" w:rsidR="00471B41" w:rsidRDefault="00471B41" w:rsidP="00471B41">
            <w:pPr>
              <w:pStyle w:val="ListParagraph"/>
              <w:widowControl w:val="0"/>
              <w:tabs>
                <w:tab w:val="left" w:pos="426"/>
                <w:tab w:val="left" w:pos="851"/>
              </w:tabs>
              <w:spacing w:line="360" w:lineRule="auto"/>
              <w:ind w:left="0"/>
              <w:contextualSpacing w:val="0"/>
              <w:jc w:val="both"/>
              <w:rPr>
                <w:spacing w:val="10"/>
                <w:lang w:val="sv-SE"/>
              </w:rPr>
            </w:pPr>
            <w:r>
              <w:rPr>
                <w:spacing w:val="10"/>
                <w:lang w:val="sv-SE"/>
              </w:rPr>
              <w:t>-Áp d</w:t>
            </w:r>
            <w:r w:rsidRPr="00EB3A43">
              <w:rPr>
                <w:spacing w:val="10"/>
                <w:lang w:val="sv-SE"/>
              </w:rPr>
              <w:t>ụng được sơ đồ hình cây trong các bài toán đếm đơn giản.</w:t>
            </w:r>
          </w:p>
          <w:p w14:paraId="44BFB4F9" w14:textId="77777777" w:rsidR="00471B41" w:rsidRPr="00EB3A43" w:rsidRDefault="00471B41" w:rsidP="00471B41">
            <w:pPr>
              <w:pStyle w:val="ListParagraph"/>
              <w:widowControl w:val="0"/>
              <w:tabs>
                <w:tab w:val="left" w:pos="426"/>
                <w:tab w:val="left" w:pos="851"/>
              </w:tabs>
              <w:spacing w:line="360" w:lineRule="auto"/>
              <w:ind w:left="0"/>
              <w:contextualSpacing w:val="0"/>
              <w:jc w:val="both"/>
              <w:rPr>
                <w:spacing w:val="10"/>
                <w:lang w:val="sv-SE"/>
              </w:rPr>
            </w:pPr>
          </w:p>
          <w:p w14:paraId="098E8C80" w14:textId="77777777" w:rsidR="00471B41" w:rsidRPr="00986F75" w:rsidRDefault="00471B41" w:rsidP="00471B41">
            <w:pPr>
              <w:jc w:val="both"/>
              <w:rPr>
                <w:b/>
                <w:bCs/>
                <w:lang w:val="sv-SE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3CB0CE63" w14:textId="77777777" w:rsidR="00471B41" w:rsidRPr="000D0EAB" w:rsidRDefault="00471B41" w:rsidP="00471B41">
            <w:pPr>
              <w:jc w:val="center"/>
              <w:rPr>
                <w:b/>
                <w:bCs/>
              </w:rPr>
            </w:pPr>
            <w:r w:rsidRPr="000D0EAB">
              <w:rPr>
                <w:b/>
                <w:bCs/>
              </w:rPr>
              <w:t>2</w:t>
            </w:r>
          </w:p>
          <w:p w14:paraId="65EA752B" w14:textId="77777777" w:rsidR="00471B41" w:rsidRPr="008B68C1" w:rsidRDefault="00471B41" w:rsidP="00471B41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6E9DDE37" w14:textId="77777777" w:rsidR="00471B41" w:rsidRPr="000D0EAB" w:rsidRDefault="00471B41" w:rsidP="00471B41">
            <w:pPr>
              <w:jc w:val="center"/>
              <w:rPr>
                <w:b/>
                <w:bCs/>
              </w:rPr>
            </w:pPr>
            <w:r w:rsidRPr="000D0EAB">
              <w:rPr>
                <w:b/>
                <w:bCs/>
              </w:rPr>
              <w:t>1</w:t>
            </w:r>
          </w:p>
          <w:p w14:paraId="3962DDE4" w14:textId="77777777" w:rsidR="00471B41" w:rsidRDefault="00471B41" w:rsidP="00471B41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20E73BB0" w14:textId="77777777" w:rsidR="00471B41" w:rsidRPr="00E83B5F" w:rsidRDefault="00471B41" w:rsidP="00471B41">
            <w:pPr>
              <w:jc w:val="center"/>
              <w:rPr>
                <w:b/>
              </w:rPr>
            </w:pPr>
          </w:p>
        </w:tc>
        <w:tc>
          <w:tcPr>
            <w:tcW w:w="997" w:type="dxa"/>
            <w:shd w:val="clear" w:color="auto" w:fill="auto"/>
            <w:vAlign w:val="center"/>
          </w:tcPr>
          <w:p w14:paraId="61E989D4" w14:textId="77777777" w:rsidR="00471B41" w:rsidRDefault="00471B41" w:rsidP="00471B41">
            <w:pPr>
              <w:jc w:val="center"/>
              <w:rPr>
                <w:b/>
              </w:rPr>
            </w:pPr>
          </w:p>
        </w:tc>
      </w:tr>
      <w:tr w:rsidR="00471B41" w:rsidRPr="008B68C1" w14:paraId="336EFB28" w14:textId="77777777" w:rsidTr="00471B41">
        <w:trPr>
          <w:trHeight w:val="440"/>
        </w:trPr>
        <w:tc>
          <w:tcPr>
            <w:tcW w:w="709" w:type="dxa"/>
            <w:vMerge/>
            <w:vAlign w:val="center"/>
          </w:tcPr>
          <w:p w14:paraId="1FC52747" w14:textId="77777777" w:rsidR="00471B41" w:rsidRPr="008B68C1" w:rsidRDefault="00471B41" w:rsidP="00471B41">
            <w:pPr>
              <w:jc w:val="center"/>
              <w:rPr>
                <w:b/>
              </w:rPr>
            </w:pPr>
          </w:p>
        </w:tc>
        <w:tc>
          <w:tcPr>
            <w:tcW w:w="1139" w:type="dxa"/>
            <w:vMerge/>
            <w:vAlign w:val="center"/>
          </w:tcPr>
          <w:p w14:paraId="69809BBE" w14:textId="77777777" w:rsidR="00471B41" w:rsidRPr="00E87942" w:rsidRDefault="00471B41" w:rsidP="00471B41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05E3B6C5" w14:textId="77777777" w:rsidR="00471B41" w:rsidRPr="00E87942" w:rsidRDefault="00471B41" w:rsidP="00471B41">
            <w:pPr>
              <w:jc w:val="center"/>
              <w:rPr>
                <w:rFonts w:cs="Arial"/>
                <w:b/>
                <w:bCs/>
                <w:szCs w:val="22"/>
              </w:rPr>
            </w:pPr>
            <w:r>
              <w:rPr>
                <w:rFonts w:cs="Arial"/>
                <w:b/>
                <w:bCs/>
                <w:szCs w:val="22"/>
              </w:rPr>
              <w:t>Bài 24: Hoán vị. Chỉnh hợp. Tổ hợp</w:t>
            </w:r>
          </w:p>
        </w:tc>
        <w:tc>
          <w:tcPr>
            <w:tcW w:w="7934" w:type="dxa"/>
            <w:vAlign w:val="center"/>
          </w:tcPr>
          <w:p w14:paraId="0BE768E1" w14:textId="77777777" w:rsidR="00471B41" w:rsidRPr="008B68C1" w:rsidRDefault="00471B41" w:rsidP="00471B41">
            <w:pPr>
              <w:jc w:val="both"/>
            </w:pPr>
            <w:r w:rsidRPr="008B68C1">
              <w:rPr>
                <w:b/>
                <w:bCs/>
              </w:rPr>
              <w:t>Nhận biết</w:t>
            </w:r>
            <w:r w:rsidRPr="008B68C1">
              <w:t xml:space="preserve">: </w:t>
            </w:r>
          </w:p>
          <w:p w14:paraId="47AF33E3" w14:textId="77777777" w:rsidR="00471B41" w:rsidRPr="00105F91" w:rsidRDefault="00471B41" w:rsidP="00471B41">
            <w:pPr>
              <w:spacing w:before="60" w:after="60" w:line="276" w:lineRule="auto"/>
              <w:jc w:val="both"/>
              <w:rPr>
                <w:spacing w:val="10"/>
                <w:szCs w:val="26"/>
                <w:lang w:val="sv-SE"/>
              </w:rPr>
            </w:pPr>
            <w:r w:rsidRPr="00EB3DBC">
              <w:t xml:space="preserve">- </w:t>
            </w:r>
            <w:r w:rsidRPr="00105F91">
              <w:rPr>
                <w:spacing w:val="10"/>
                <w:szCs w:val="26"/>
                <w:lang w:val="sv-SE"/>
              </w:rPr>
              <w:t>Tính được số hoán vị, chỉnh hợp, tổ hợp.</w:t>
            </w:r>
          </w:p>
          <w:p w14:paraId="2766757D" w14:textId="77777777" w:rsidR="00471B41" w:rsidRPr="00105F91" w:rsidRDefault="00471B41" w:rsidP="00471B41">
            <w:pPr>
              <w:spacing w:before="60" w:after="60" w:line="276" w:lineRule="auto"/>
              <w:jc w:val="both"/>
              <w:rPr>
                <w:spacing w:val="10"/>
                <w:szCs w:val="26"/>
                <w:lang w:val="sv-SE"/>
              </w:rPr>
            </w:pPr>
            <w:r>
              <w:rPr>
                <w:spacing w:val="10"/>
                <w:szCs w:val="26"/>
                <w:lang w:val="sv-SE"/>
              </w:rPr>
              <w:t xml:space="preserve">- </w:t>
            </w:r>
            <w:r w:rsidRPr="00105F91">
              <w:rPr>
                <w:spacing w:val="10"/>
                <w:szCs w:val="26"/>
                <w:lang w:val="sv-SE"/>
              </w:rPr>
              <w:t>Tính được số hoán vị, chỉnh hợp, tổ hợp bằng máy tính cầm tay.</w:t>
            </w:r>
          </w:p>
          <w:p w14:paraId="20B61713" w14:textId="77777777" w:rsidR="00471B41" w:rsidRPr="00986F75" w:rsidRDefault="00471B41" w:rsidP="00471B41">
            <w:pPr>
              <w:jc w:val="both"/>
              <w:rPr>
                <w:b/>
                <w:bCs/>
                <w:lang w:val="sv-SE"/>
              </w:rPr>
            </w:pPr>
            <w:r w:rsidRPr="00986F75">
              <w:rPr>
                <w:b/>
                <w:bCs/>
                <w:lang w:val="sv-SE"/>
              </w:rPr>
              <w:t xml:space="preserve">Thông hiểu: </w:t>
            </w:r>
          </w:p>
          <w:p w14:paraId="04A00581" w14:textId="77777777" w:rsidR="00471B41" w:rsidRDefault="00471B41" w:rsidP="00471B41">
            <w:pPr>
              <w:pStyle w:val="BodyText"/>
              <w:spacing w:line="240" w:lineRule="auto"/>
              <w:rPr>
                <w:rFonts w:ascii="Times New Roman" w:hAnsi="Times New Roman"/>
                <w:sz w:val="24"/>
                <w:lang w:val="sv-SE"/>
              </w:rPr>
            </w:pPr>
            <w:r w:rsidRPr="00986F75">
              <w:rPr>
                <w:rFonts w:ascii="Times New Roman" w:hAnsi="Times New Roman"/>
                <w:sz w:val="24"/>
                <w:lang w:val="sv-SE"/>
              </w:rPr>
              <w:t>- Phân được được các khái niệm hoán vị, chỉnh hợp, tổ hợ</w:t>
            </w:r>
            <w:r>
              <w:rPr>
                <w:rFonts w:ascii="Times New Roman" w:hAnsi="Times New Roman"/>
                <w:sz w:val="24"/>
                <w:lang w:val="sv-SE"/>
              </w:rPr>
              <w:t xml:space="preserve">ùng </w:t>
            </w:r>
          </w:p>
          <w:p w14:paraId="09FFD1ED" w14:textId="77777777" w:rsidR="00471B41" w:rsidRPr="00986F75" w:rsidRDefault="00471B41" w:rsidP="00471B41">
            <w:pPr>
              <w:pStyle w:val="BodyText"/>
              <w:spacing w:line="240" w:lineRule="auto"/>
              <w:rPr>
                <w:rFonts w:ascii="Times New Roman" w:hAnsi="Times New Roman"/>
                <w:sz w:val="24"/>
                <w:lang w:val="sv-SE"/>
              </w:rPr>
            </w:pPr>
            <w:r w:rsidRPr="00A65EA9">
              <w:rPr>
                <w:rFonts w:ascii="Times New Roman" w:hAnsi="Times New Roman"/>
                <w:b/>
                <w:bCs/>
                <w:sz w:val="24"/>
                <w:lang w:val="sv-SE"/>
              </w:rPr>
              <w:t xml:space="preserve">Vận dụng: </w:t>
            </w:r>
            <w:r>
              <w:rPr>
                <w:rFonts w:ascii="Times New Roman" w:hAnsi="Times New Roman"/>
                <w:sz w:val="24"/>
                <w:lang w:val="sv-SE"/>
              </w:rPr>
              <w:t>Dùng số các tổ hợp để đếm số đường chéo đa giác, số hình chữ nhật, hình tam giác, số cách  chọn, sắp xếp mang tính thực tiễn.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6251D15" w14:textId="77777777" w:rsidR="00471B41" w:rsidRPr="00C410F3" w:rsidRDefault="00471B41" w:rsidP="00471B41">
            <w:pPr>
              <w:jc w:val="center"/>
              <w:rPr>
                <w:b/>
                <w:bCs/>
              </w:rPr>
            </w:pPr>
            <w:r w:rsidRPr="00C410F3">
              <w:rPr>
                <w:b/>
                <w:bCs/>
              </w:rPr>
              <w:t xml:space="preserve">3 </w:t>
            </w:r>
          </w:p>
          <w:p w14:paraId="48D97A02" w14:textId="77777777" w:rsidR="00471B41" w:rsidRPr="008B68C1" w:rsidRDefault="00471B41" w:rsidP="00471B41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5A2A6E39" w14:textId="77777777" w:rsidR="00471B41" w:rsidRPr="00C410F3" w:rsidRDefault="00471B41" w:rsidP="00471B41">
            <w:pPr>
              <w:jc w:val="center"/>
              <w:rPr>
                <w:b/>
                <w:bCs/>
              </w:rPr>
            </w:pPr>
            <w:r w:rsidRPr="00C410F3">
              <w:rPr>
                <w:b/>
                <w:bCs/>
              </w:rPr>
              <w:t>2</w:t>
            </w:r>
          </w:p>
          <w:p w14:paraId="28D37632" w14:textId="77777777" w:rsidR="00471B41" w:rsidRDefault="00471B41" w:rsidP="00471B41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536A2ECF" w14:textId="77777777" w:rsidR="00471B41" w:rsidRPr="00A65EA9" w:rsidRDefault="00471B41" w:rsidP="00471B41">
            <w:pPr>
              <w:jc w:val="center"/>
              <w:rPr>
                <w:b/>
                <w:color w:val="FF0000"/>
              </w:rPr>
            </w:pPr>
            <w:r w:rsidRPr="00A65EA9">
              <w:rPr>
                <w:b/>
                <w:color w:val="FF0000"/>
              </w:rPr>
              <w:t>1đ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2B92A274" w14:textId="77777777" w:rsidR="00471B41" w:rsidRDefault="00471B41" w:rsidP="00471B41">
            <w:pPr>
              <w:jc w:val="center"/>
              <w:rPr>
                <w:b/>
              </w:rPr>
            </w:pPr>
          </w:p>
        </w:tc>
      </w:tr>
      <w:tr w:rsidR="00471B41" w:rsidRPr="008B68C1" w14:paraId="49DE618C" w14:textId="77777777" w:rsidTr="00471B41">
        <w:trPr>
          <w:trHeight w:val="440"/>
        </w:trPr>
        <w:tc>
          <w:tcPr>
            <w:tcW w:w="709" w:type="dxa"/>
            <w:vMerge/>
            <w:vAlign w:val="center"/>
          </w:tcPr>
          <w:p w14:paraId="43A5FE27" w14:textId="77777777" w:rsidR="00471B41" w:rsidRPr="008B68C1" w:rsidRDefault="00471B41" w:rsidP="00471B41">
            <w:pPr>
              <w:jc w:val="center"/>
              <w:rPr>
                <w:b/>
              </w:rPr>
            </w:pPr>
          </w:p>
        </w:tc>
        <w:tc>
          <w:tcPr>
            <w:tcW w:w="1139" w:type="dxa"/>
            <w:vMerge/>
            <w:vAlign w:val="center"/>
          </w:tcPr>
          <w:p w14:paraId="52140917" w14:textId="77777777" w:rsidR="00471B41" w:rsidRPr="00E87942" w:rsidRDefault="00471B41" w:rsidP="00471B41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65AD98E9" w14:textId="77777777" w:rsidR="00471B41" w:rsidRDefault="00471B41" w:rsidP="00471B41">
            <w:pPr>
              <w:jc w:val="center"/>
              <w:rPr>
                <w:rFonts w:cs="Arial"/>
                <w:b/>
                <w:bCs/>
                <w:szCs w:val="22"/>
              </w:rPr>
            </w:pPr>
            <w:r>
              <w:rPr>
                <w:rFonts w:cs="Arial"/>
                <w:b/>
                <w:bCs/>
                <w:szCs w:val="22"/>
              </w:rPr>
              <w:t>Bài 25.</w:t>
            </w:r>
          </w:p>
          <w:p w14:paraId="4FD00F84" w14:textId="77777777" w:rsidR="00471B41" w:rsidRPr="00E87942" w:rsidRDefault="00471B41" w:rsidP="00471B41">
            <w:pPr>
              <w:jc w:val="center"/>
              <w:rPr>
                <w:rFonts w:cs="Arial"/>
                <w:b/>
                <w:bCs/>
                <w:szCs w:val="22"/>
              </w:rPr>
            </w:pPr>
            <w:r>
              <w:rPr>
                <w:rFonts w:cs="Arial"/>
                <w:b/>
                <w:bCs/>
                <w:szCs w:val="22"/>
              </w:rPr>
              <w:t>Nhị thức Niu Tơn</w:t>
            </w:r>
          </w:p>
        </w:tc>
        <w:tc>
          <w:tcPr>
            <w:tcW w:w="7934" w:type="dxa"/>
            <w:vAlign w:val="center"/>
          </w:tcPr>
          <w:p w14:paraId="7BF011DE" w14:textId="77777777" w:rsidR="00471B41" w:rsidRPr="008B68C1" w:rsidRDefault="00471B41" w:rsidP="00471B41">
            <w:pPr>
              <w:jc w:val="both"/>
            </w:pPr>
            <w:r w:rsidRPr="008B68C1">
              <w:rPr>
                <w:b/>
                <w:bCs/>
              </w:rPr>
              <w:t>Nhận biết</w:t>
            </w:r>
          </w:p>
          <w:p w14:paraId="43EA6676" w14:textId="77777777" w:rsidR="00471B41" w:rsidRDefault="00471B41" w:rsidP="00471B41">
            <w:pPr>
              <w:spacing w:line="276" w:lineRule="auto"/>
              <w:contextualSpacing/>
              <w:jc w:val="both"/>
              <w:rPr>
                <w:rFonts w:eastAsia="Calibri"/>
                <w:color w:val="000000"/>
                <w:szCs w:val="26"/>
              </w:rPr>
            </w:pPr>
            <w:r>
              <w:t xml:space="preserve">- </w:t>
            </w:r>
            <w:r w:rsidRPr="00824159">
              <w:rPr>
                <w:rFonts w:eastAsia="Calibri"/>
                <w:color w:val="000000"/>
                <w:szCs w:val="26"/>
                <w:lang w:val="sv-SE"/>
              </w:rPr>
              <w:t>K</w:t>
            </w:r>
            <w:r w:rsidRPr="00D11516">
              <w:rPr>
                <w:rFonts w:eastAsia="Calibri"/>
                <w:color w:val="000000"/>
                <w:szCs w:val="26"/>
                <w:lang w:val="vi-VN"/>
              </w:rPr>
              <w:t xml:space="preserve">hai triển </w:t>
            </w:r>
            <w:r w:rsidRPr="00824159">
              <w:rPr>
                <w:rFonts w:eastAsia="Calibri"/>
                <w:color w:val="000000"/>
                <w:szCs w:val="26"/>
                <w:lang w:val="sv-SE"/>
              </w:rPr>
              <w:t xml:space="preserve">được </w:t>
            </w:r>
            <w:r w:rsidRPr="00D11516">
              <w:rPr>
                <w:rFonts w:eastAsia="Calibri"/>
                <w:color w:val="000000"/>
                <w:szCs w:val="26"/>
                <w:lang w:val="vi-VN"/>
              </w:rPr>
              <w:t xml:space="preserve">nhị thức Niu – tơn với số mũ </w:t>
            </w:r>
            <w:r>
              <w:rPr>
                <w:rFonts w:eastAsia="Calibri"/>
                <w:color w:val="000000"/>
                <w:szCs w:val="26"/>
              </w:rPr>
              <w:t xml:space="preserve">thấp ( </w:t>
            </w:r>
            <w:r w:rsidRPr="00BE7439">
              <w:rPr>
                <w:rFonts w:eastAsia="Calibri"/>
                <w:color w:val="000000"/>
                <w:position w:val="-8"/>
                <w:szCs w:val="26"/>
              </w:rPr>
              <w:object w:dxaOrig="1120" w:dyaOrig="300" w14:anchorId="4AAAECD4">
                <v:shape id="_x0000_i1381" type="#_x0000_t75" style="width:56.25pt;height:15pt" o:ole="">
                  <v:imagedata r:id="rId19" o:title=""/>
                </v:shape>
                <o:OLEObject Type="Embed" ProgID="Equation.DSMT4" ShapeID="_x0000_i1381" DrawAspect="Content" ObjectID="_1776268951" r:id="rId20"/>
              </w:object>
            </w:r>
            <w:r>
              <w:rPr>
                <w:rFonts w:eastAsia="Calibri"/>
                <w:color w:val="000000"/>
                <w:szCs w:val="26"/>
              </w:rPr>
              <w:t>)</w:t>
            </w:r>
          </w:p>
          <w:p w14:paraId="12699D9A" w14:textId="77777777" w:rsidR="00471B41" w:rsidRDefault="00471B41" w:rsidP="00471B41">
            <w:pPr>
              <w:jc w:val="both"/>
              <w:rPr>
                <w:b/>
                <w:bCs/>
                <w:lang w:val="sv-SE"/>
              </w:rPr>
            </w:pPr>
            <w:r w:rsidRPr="00986F75">
              <w:rPr>
                <w:b/>
                <w:bCs/>
                <w:lang w:val="sv-SE"/>
              </w:rPr>
              <w:t xml:space="preserve">Thông hiểu: </w:t>
            </w:r>
          </w:p>
          <w:p w14:paraId="78CFE386" w14:textId="77777777" w:rsidR="00471B41" w:rsidRPr="00A65EA9" w:rsidRDefault="00471B41" w:rsidP="00471B41">
            <w:pPr>
              <w:jc w:val="both"/>
              <w:rPr>
                <w:lang w:val="sv-SE"/>
              </w:rPr>
            </w:pPr>
            <w:r w:rsidRPr="00A65EA9">
              <w:rPr>
                <w:lang w:val="sv-SE"/>
              </w:rPr>
              <w:t>Biết tính các tổng đơn gianr bằng cách thay a,b bởi sô cụ thể.</w:t>
            </w:r>
            <w:r>
              <w:rPr>
                <w:lang w:val="sv-SE"/>
              </w:rPr>
              <w:t>.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A588FED" w14:textId="77777777" w:rsidR="00471B41" w:rsidRPr="00C410F3" w:rsidRDefault="00471B41" w:rsidP="00471B41">
            <w:pPr>
              <w:jc w:val="center"/>
              <w:rPr>
                <w:b/>
                <w:bCs/>
              </w:rPr>
            </w:pPr>
            <w:r w:rsidRPr="00C410F3">
              <w:rPr>
                <w:b/>
                <w:bCs/>
              </w:rPr>
              <w:t>1</w:t>
            </w:r>
          </w:p>
          <w:p w14:paraId="129667DE" w14:textId="77777777" w:rsidR="00471B41" w:rsidRPr="008B68C1" w:rsidRDefault="00471B41" w:rsidP="00471B41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2F1B7149" w14:textId="77777777" w:rsidR="00471B41" w:rsidRDefault="00471B41" w:rsidP="00471B41">
            <w:pPr>
              <w:jc w:val="center"/>
            </w:pPr>
            <w: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AD5DBDB" w14:textId="77777777" w:rsidR="00471B41" w:rsidRPr="00E83B5F" w:rsidRDefault="00471B41" w:rsidP="00471B41">
            <w:pPr>
              <w:jc w:val="center"/>
              <w:rPr>
                <w:b/>
              </w:rPr>
            </w:pPr>
          </w:p>
        </w:tc>
        <w:tc>
          <w:tcPr>
            <w:tcW w:w="997" w:type="dxa"/>
            <w:shd w:val="clear" w:color="auto" w:fill="auto"/>
            <w:vAlign w:val="center"/>
          </w:tcPr>
          <w:p w14:paraId="09602E56" w14:textId="77777777" w:rsidR="00471B41" w:rsidRDefault="00471B41" w:rsidP="00471B41">
            <w:pPr>
              <w:jc w:val="center"/>
              <w:rPr>
                <w:b/>
              </w:rPr>
            </w:pPr>
          </w:p>
        </w:tc>
      </w:tr>
      <w:tr w:rsidR="00471B41" w:rsidRPr="008B68C1" w14:paraId="7934BC26" w14:textId="77777777" w:rsidTr="00471B41">
        <w:trPr>
          <w:trHeight w:val="440"/>
        </w:trPr>
        <w:tc>
          <w:tcPr>
            <w:tcW w:w="709" w:type="dxa"/>
            <w:vAlign w:val="center"/>
          </w:tcPr>
          <w:p w14:paraId="73511C8F" w14:textId="77777777" w:rsidR="00471B41" w:rsidRPr="008B68C1" w:rsidRDefault="00471B41" w:rsidP="00471B41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139" w:type="dxa"/>
            <w:vAlign w:val="center"/>
          </w:tcPr>
          <w:p w14:paraId="09C19EF3" w14:textId="77777777" w:rsidR="00471B41" w:rsidRPr="00E87942" w:rsidRDefault="00471B41" w:rsidP="00471B41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CHƯƠNG IX. TÍNH XÁC </w:t>
            </w:r>
            <w:r>
              <w:rPr>
                <w:b/>
                <w:sz w:val="20"/>
                <w:szCs w:val="20"/>
              </w:rPr>
              <w:lastRenderedPageBreak/>
              <w:t>SUẤT THEO ĐỊNH NGHĨA CỔ ĐIỂN</w:t>
            </w:r>
          </w:p>
        </w:tc>
        <w:tc>
          <w:tcPr>
            <w:tcW w:w="1275" w:type="dxa"/>
            <w:shd w:val="clear" w:color="auto" w:fill="auto"/>
            <w:vAlign w:val="center"/>
          </w:tcPr>
          <w:p w14:paraId="63FB93A3" w14:textId="77777777" w:rsidR="00471B41" w:rsidRPr="00C954E2" w:rsidRDefault="00471B41" w:rsidP="00471B41">
            <w:pPr>
              <w:jc w:val="center"/>
              <w:rPr>
                <w:rFonts w:cs="Arial"/>
                <w:b/>
                <w:bCs/>
                <w:szCs w:val="22"/>
              </w:rPr>
            </w:pPr>
            <w:r>
              <w:rPr>
                <w:rFonts w:cs="Arial"/>
                <w:b/>
                <w:bCs/>
                <w:szCs w:val="22"/>
              </w:rPr>
              <w:lastRenderedPageBreak/>
              <w:t xml:space="preserve">Bài 26. Biến cố và định </w:t>
            </w:r>
            <w:r>
              <w:rPr>
                <w:rFonts w:cs="Arial"/>
                <w:b/>
                <w:bCs/>
                <w:szCs w:val="22"/>
              </w:rPr>
              <w:lastRenderedPageBreak/>
              <w:t>nghĩa cổ điển của xác suất</w:t>
            </w:r>
          </w:p>
        </w:tc>
        <w:tc>
          <w:tcPr>
            <w:tcW w:w="7934" w:type="dxa"/>
            <w:vAlign w:val="center"/>
          </w:tcPr>
          <w:p w14:paraId="455BB95E" w14:textId="77777777" w:rsidR="00471B41" w:rsidRPr="008B68C1" w:rsidRDefault="00471B41" w:rsidP="00471B41">
            <w:pPr>
              <w:jc w:val="both"/>
            </w:pPr>
            <w:r w:rsidRPr="008B68C1">
              <w:rPr>
                <w:b/>
                <w:bCs/>
              </w:rPr>
              <w:lastRenderedPageBreak/>
              <w:t>Nhận biết</w:t>
            </w:r>
            <w:r w:rsidRPr="008B68C1">
              <w:t xml:space="preserve">: </w:t>
            </w:r>
          </w:p>
          <w:p w14:paraId="6AE32D3A" w14:textId="77777777" w:rsidR="00471B41" w:rsidRPr="00EB3DBC" w:rsidRDefault="00471B41" w:rsidP="00471B41">
            <w:pPr>
              <w:jc w:val="both"/>
            </w:pPr>
            <w:r>
              <w:t>Nắm được biến cố, .biến cố đối, ,không gian mẫu</w:t>
            </w:r>
          </w:p>
          <w:p w14:paraId="284B015C" w14:textId="77777777" w:rsidR="00471B41" w:rsidRPr="00CE11B6" w:rsidRDefault="00471B41" w:rsidP="00471B41">
            <w:pPr>
              <w:jc w:val="both"/>
              <w:rPr>
                <w:b/>
                <w:bCs/>
              </w:rPr>
            </w:pPr>
            <w:r w:rsidRPr="00CE11B6">
              <w:rPr>
                <w:b/>
                <w:bCs/>
              </w:rPr>
              <w:t xml:space="preserve">Thông hiểu: </w:t>
            </w:r>
          </w:p>
          <w:p w14:paraId="607FE07D" w14:textId="77777777" w:rsidR="00471B41" w:rsidRPr="00EB3DBC" w:rsidRDefault="00471B41" w:rsidP="00471B41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lastRenderedPageBreak/>
              <w:t>Nắm được công thức tính xác suất và áp dụng</w:t>
            </w:r>
          </w:p>
          <w:p w14:paraId="24D412D9" w14:textId="77777777" w:rsidR="00471B41" w:rsidRPr="008B68C1" w:rsidRDefault="00471B41" w:rsidP="00471B41">
            <w:pPr>
              <w:jc w:val="both"/>
              <w:rPr>
                <w:b/>
                <w:bCs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76E3D6D6" w14:textId="77777777" w:rsidR="00471B41" w:rsidRPr="00C410F3" w:rsidRDefault="00471B41" w:rsidP="00471B41">
            <w:pPr>
              <w:jc w:val="center"/>
              <w:rPr>
                <w:b/>
                <w:bCs/>
              </w:rPr>
            </w:pPr>
            <w:r w:rsidRPr="00C410F3">
              <w:rPr>
                <w:b/>
                <w:bCs/>
              </w:rPr>
              <w:lastRenderedPageBreak/>
              <w:t>2</w:t>
            </w:r>
          </w:p>
          <w:p w14:paraId="1DB5BEF0" w14:textId="77777777" w:rsidR="00471B41" w:rsidRPr="008B68C1" w:rsidRDefault="00471B41" w:rsidP="00471B41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606AC5F1" w14:textId="77777777" w:rsidR="00471B41" w:rsidRPr="00C410F3" w:rsidRDefault="00471B41" w:rsidP="00471B41">
            <w:pPr>
              <w:jc w:val="center"/>
              <w:rPr>
                <w:b/>
                <w:bCs/>
              </w:rPr>
            </w:pPr>
            <w:r w:rsidRPr="00C410F3">
              <w:rPr>
                <w:b/>
                <w:bCs/>
              </w:rPr>
              <w:t xml:space="preserve">2 </w:t>
            </w:r>
          </w:p>
          <w:p w14:paraId="7B3896B3" w14:textId="77777777" w:rsidR="00471B41" w:rsidRDefault="00471B41" w:rsidP="00471B41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44FA3D4C" w14:textId="77777777" w:rsidR="00471B41" w:rsidRPr="00E83B5F" w:rsidRDefault="00471B41" w:rsidP="00471B41">
            <w:pPr>
              <w:jc w:val="center"/>
              <w:rPr>
                <w:b/>
              </w:rPr>
            </w:pPr>
          </w:p>
        </w:tc>
        <w:tc>
          <w:tcPr>
            <w:tcW w:w="997" w:type="dxa"/>
            <w:shd w:val="clear" w:color="auto" w:fill="auto"/>
            <w:vAlign w:val="center"/>
          </w:tcPr>
          <w:p w14:paraId="4F0E7895" w14:textId="77777777" w:rsidR="00471B41" w:rsidRDefault="00471B41" w:rsidP="00471B41">
            <w:pPr>
              <w:jc w:val="center"/>
              <w:rPr>
                <w:b/>
              </w:rPr>
            </w:pPr>
          </w:p>
        </w:tc>
      </w:tr>
      <w:tr w:rsidR="00471B41" w:rsidRPr="008B68C1" w14:paraId="48721076" w14:textId="77777777" w:rsidTr="00471B41">
        <w:trPr>
          <w:trHeight w:val="440"/>
        </w:trPr>
        <w:tc>
          <w:tcPr>
            <w:tcW w:w="709" w:type="dxa"/>
            <w:vAlign w:val="center"/>
          </w:tcPr>
          <w:p w14:paraId="7722FDB4" w14:textId="77777777" w:rsidR="00471B41" w:rsidRDefault="00471B41" w:rsidP="00471B41">
            <w:pPr>
              <w:jc w:val="center"/>
              <w:rPr>
                <w:b/>
              </w:rPr>
            </w:pPr>
          </w:p>
        </w:tc>
        <w:tc>
          <w:tcPr>
            <w:tcW w:w="1139" w:type="dxa"/>
            <w:vAlign w:val="center"/>
          </w:tcPr>
          <w:p w14:paraId="146BE4FE" w14:textId="77777777" w:rsidR="00471B41" w:rsidRDefault="00471B41" w:rsidP="00471B41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14:paraId="0A3CAED5" w14:textId="77777777" w:rsidR="00471B41" w:rsidRDefault="00471B41" w:rsidP="00471B41">
            <w:pPr>
              <w:jc w:val="center"/>
              <w:rPr>
                <w:rFonts w:cs="Arial"/>
                <w:b/>
                <w:bCs/>
                <w:szCs w:val="22"/>
              </w:rPr>
            </w:pPr>
            <w:r>
              <w:rPr>
                <w:rFonts w:cs="Arial"/>
                <w:b/>
                <w:bCs/>
                <w:szCs w:val="22"/>
              </w:rPr>
              <w:t>Bài 27. Thực hành tính xác suất theo định nghĩa cổ điển</w:t>
            </w:r>
          </w:p>
        </w:tc>
        <w:tc>
          <w:tcPr>
            <w:tcW w:w="7934" w:type="dxa"/>
            <w:vAlign w:val="center"/>
          </w:tcPr>
          <w:p w14:paraId="550BCA97" w14:textId="77777777" w:rsidR="00471B41" w:rsidRPr="00CE11B6" w:rsidRDefault="00471B41" w:rsidP="00471B41">
            <w:pPr>
              <w:jc w:val="both"/>
              <w:rPr>
                <w:b/>
                <w:bCs/>
              </w:rPr>
            </w:pPr>
            <w:r w:rsidRPr="00CE11B6">
              <w:rPr>
                <w:b/>
                <w:bCs/>
              </w:rPr>
              <w:t xml:space="preserve">Thông hiểu: </w:t>
            </w:r>
          </w:p>
          <w:p w14:paraId="4067D8F3" w14:textId="77777777" w:rsidR="00471B41" w:rsidRPr="00EB3DBC" w:rsidRDefault="00471B41" w:rsidP="00471B41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Tính xác suất của   bài toán đơn giản</w:t>
            </w:r>
          </w:p>
          <w:p w14:paraId="6AFAB0CD" w14:textId="77777777" w:rsidR="00471B41" w:rsidRPr="008B68C1" w:rsidRDefault="00471B41" w:rsidP="00471B41">
            <w:pPr>
              <w:jc w:val="both"/>
            </w:pPr>
            <w:r w:rsidRPr="008B68C1">
              <w:rPr>
                <w:b/>
                <w:bCs/>
              </w:rPr>
              <w:t>Vận dụng</w:t>
            </w:r>
            <w:r>
              <w:rPr>
                <w:b/>
                <w:bCs/>
              </w:rPr>
              <w:t xml:space="preserve"> cao</w:t>
            </w:r>
            <w:r w:rsidRPr="008B68C1">
              <w:t>:</w:t>
            </w:r>
          </w:p>
          <w:p w14:paraId="2E5D901A" w14:textId="77777777" w:rsidR="00471B41" w:rsidRPr="008B68C1" w:rsidRDefault="00471B41" w:rsidP="00471B41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TÍNH XÁC SUẤT CỦA 1 BÀI TOÁN THỰC TẾ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566DF103" w14:textId="77777777" w:rsidR="00471B41" w:rsidRPr="00C410F3" w:rsidRDefault="00471B41" w:rsidP="00471B41">
            <w:pPr>
              <w:jc w:val="center"/>
              <w:rPr>
                <w:b/>
                <w:bCs/>
              </w:rPr>
            </w:pPr>
            <w:r w:rsidRPr="00C410F3">
              <w:rPr>
                <w:b/>
                <w:bCs/>
              </w:rPr>
              <w:t>1</w:t>
            </w:r>
          </w:p>
          <w:p w14:paraId="52C3E970" w14:textId="77777777" w:rsidR="00471B41" w:rsidRPr="008B68C1" w:rsidRDefault="00471B41" w:rsidP="00471B41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40DF565D" w14:textId="77777777" w:rsidR="00471B41" w:rsidRPr="00C410F3" w:rsidRDefault="00471B41" w:rsidP="00471B41">
            <w:pPr>
              <w:jc w:val="center"/>
              <w:rPr>
                <w:b/>
                <w:bCs/>
              </w:rPr>
            </w:pPr>
            <w:r w:rsidRPr="00C410F3">
              <w:rPr>
                <w:b/>
                <w:bCs/>
              </w:rPr>
              <w:t>1</w:t>
            </w:r>
          </w:p>
          <w:p w14:paraId="5300FE1C" w14:textId="77777777" w:rsidR="00471B41" w:rsidRDefault="00471B41" w:rsidP="00471B41">
            <w:pPr>
              <w:jc w:val="center"/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68214738" w14:textId="77777777" w:rsidR="00471B41" w:rsidRPr="00E83B5F" w:rsidRDefault="00471B41" w:rsidP="00471B41">
            <w:pPr>
              <w:jc w:val="center"/>
              <w:rPr>
                <w:b/>
              </w:rPr>
            </w:pPr>
          </w:p>
        </w:tc>
        <w:tc>
          <w:tcPr>
            <w:tcW w:w="997" w:type="dxa"/>
            <w:shd w:val="clear" w:color="auto" w:fill="auto"/>
            <w:vAlign w:val="center"/>
          </w:tcPr>
          <w:p w14:paraId="5FB62162" w14:textId="77777777" w:rsidR="00471B41" w:rsidRPr="00A65EA9" w:rsidRDefault="00471B41" w:rsidP="00471B41">
            <w:pPr>
              <w:jc w:val="center"/>
              <w:rPr>
                <w:b/>
                <w:color w:val="FF0000"/>
              </w:rPr>
            </w:pPr>
            <w:r w:rsidRPr="00A65EA9">
              <w:rPr>
                <w:b/>
                <w:color w:val="FF0000"/>
              </w:rPr>
              <w:t>1</w:t>
            </w:r>
          </w:p>
          <w:p w14:paraId="692B97F9" w14:textId="77777777" w:rsidR="00471B41" w:rsidRDefault="00471B41" w:rsidP="00471B41">
            <w:pPr>
              <w:jc w:val="center"/>
              <w:rPr>
                <w:b/>
              </w:rPr>
            </w:pPr>
            <w:r w:rsidRPr="00A65EA9">
              <w:rPr>
                <w:b/>
                <w:color w:val="FF0000"/>
              </w:rPr>
              <w:t>(1.0)</w:t>
            </w:r>
          </w:p>
        </w:tc>
      </w:tr>
      <w:tr w:rsidR="00471B41" w:rsidRPr="008B68C1" w14:paraId="7D0F960D" w14:textId="77777777" w:rsidTr="00471B41">
        <w:trPr>
          <w:trHeight w:val="70"/>
        </w:trPr>
        <w:tc>
          <w:tcPr>
            <w:tcW w:w="3123" w:type="dxa"/>
            <w:gridSpan w:val="3"/>
          </w:tcPr>
          <w:p w14:paraId="5AEE5303" w14:textId="77777777" w:rsidR="00471B41" w:rsidRPr="008B68C1" w:rsidRDefault="00471B41" w:rsidP="00471B41">
            <w:pPr>
              <w:spacing w:beforeLines="40" w:before="96"/>
              <w:jc w:val="center"/>
              <w:rPr>
                <w:b/>
              </w:rPr>
            </w:pPr>
            <w:r w:rsidRPr="008B68C1">
              <w:rPr>
                <w:b/>
              </w:rPr>
              <w:t>Tổng</w:t>
            </w:r>
          </w:p>
        </w:tc>
        <w:tc>
          <w:tcPr>
            <w:tcW w:w="7934" w:type="dxa"/>
          </w:tcPr>
          <w:p w14:paraId="03F37342" w14:textId="77777777" w:rsidR="00471B41" w:rsidRPr="008B68C1" w:rsidRDefault="00471B41" w:rsidP="00471B41">
            <w:pPr>
              <w:spacing w:beforeLines="40" w:before="96"/>
              <w:jc w:val="center"/>
              <w:rPr>
                <w:bCs/>
                <w:iCs/>
                <w:lang w:bidi="hi-I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2D99644C" w14:textId="77777777" w:rsidR="00471B41" w:rsidRPr="008B68C1" w:rsidRDefault="00471B41" w:rsidP="00471B41">
            <w:pPr>
              <w:spacing w:beforeLines="40" w:before="96"/>
              <w:jc w:val="center"/>
              <w:rPr>
                <w:b/>
                <w:iCs/>
                <w:lang w:bidi="hi-IN"/>
              </w:rPr>
            </w:pPr>
            <w:r w:rsidRPr="008B68C1">
              <w:rPr>
                <w:b/>
                <w:iCs/>
                <w:lang w:bidi="hi-IN"/>
              </w:rPr>
              <w:t>20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0A98FB9" w14:textId="77777777" w:rsidR="00471B41" w:rsidRPr="008B68C1" w:rsidRDefault="00471B41" w:rsidP="00471B41">
            <w:pPr>
              <w:spacing w:beforeLines="40" w:before="96"/>
              <w:jc w:val="center"/>
              <w:rPr>
                <w:b/>
                <w:iCs/>
              </w:rPr>
            </w:pPr>
            <w:r w:rsidRPr="008B68C1">
              <w:rPr>
                <w:b/>
                <w:iCs/>
              </w:rPr>
              <w:t>15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33FB9D6D" w14:textId="77777777" w:rsidR="00471B41" w:rsidRPr="008B68C1" w:rsidRDefault="00471B41" w:rsidP="00471B41">
            <w:pPr>
              <w:spacing w:beforeLines="40" w:before="96"/>
              <w:jc w:val="center"/>
              <w:rPr>
                <w:b/>
                <w:iCs/>
                <w:lang w:bidi="hi-IN"/>
              </w:rPr>
            </w:pPr>
            <w:r w:rsidRPr="008B68C1">
              <w:rPr>
                <w:b/>
                <w:iCs/>
                <w:lang w:bidi="hi-IN"/>
              </w:rPr>
              <w:t>2</w:t>
            </w:r>
          </w:p>
        </w:tc>
        <w:tc>
          <w:tcPr>
            <w:tcW w:w="997" w:type="dxa"/>
            <w:shd w:val="clear" w:color="auto" w:fill="auto"/>
            <w:vAlign w:val="center"/>
          </w:tcPr>
          <w:p w14:paraId="56D323C1" w14:textId="77777777" w:rsidR="00471B41" w:rsidRPr="008B68C1" w:rsidRDefault="00471B41" w:rsidP="00471B41">
            <w:pPr>
              <w:spacing w:beforeLines="40" w:before="96"/>
              <w:jc w:val="center"/>
              <w:rPr>
                <w:b/>
                <w:iCs/>
                <w:lang w:bidi="hi-IN"/>
              </w:rPr>
            </w:pPr>
            <w:r>
              <w:rPr>
                <w:b/>
                <w:iCs/>
                <w:lang w:bidi="hi-IN"/>
              </w:rPr>
              <w:t>1</w:t>
            </w:r>
          </w:p>
        </w:tc>
      </w:tr>
    </w:tbl>
    <w:p w14:paraId="1BDF4D87" w14:textId="77777777" w:rsidR="00110DCE" w:rsidRPr="008B68C1" w:rsidRDefault="00110DCE" w:rsidP="00471B41"/>
    <w:sectPr w:rsidR="00110DCE" w:rsidRPr="008B68C1" w:rsidSect="00287C0F">
      <w:footerReference w:type="default" r:id="rId21"/>
      <w:pgSz w:w="16840" w:h="11907" w:orient="landscape" w:code="9"/>
      <w:pgMar w:top="567" w:right="964" w:bottom="567" w:left="1134" w:header="720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E975CC" w14:textId="77777777" w:rsidR="009260DE" w:rsidRDefault="009260DE" w:rsidP="00BE1F22">
      <w:r>
        <w:separator/>
      </w:r>
    </w:p>
  </w:endnote>
  <w:endnote w:type="continuationSeparator" w:id="0">
    <w:p w14:paraId="208A85DD" w14:textId="77777777" w:rsidR="009260DE" w:rsidRDefault="009260DE" w:rsidP="00BE1F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42C550" w14:textId="77777777" w:rsidR="00BE1F22" w:rsidRDefault="00BE1F2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8C68F5" w14:textId="77777777" w:rsidR="009260DE" w:rsidRDefault="009260DE" w:rsidP="00BE1F22">
      <w:r>
        <w:separator/>
      </w:r>
    </w:p>
  </w:footnote>
  <w:footnote w:type="continuationSeparator" w:id="0">
    <w:p w14:paraId="1CCD232D" w14:textId="77777777" w:rsidR="009260DE" w:rsidRDefault="009260DE" w:rsidP="00BE1F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C7DA7"/>
    <w:multiLevelType w:val="hybridMultilevel"/>
    <w:tmpl w:val="0D781078"/>
    <w:lvl w:ilvl="0" w:tplc="BE16F40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CBF7060"/>
    <w:multiLevelType w:val="hybridMultilevel"/>
    <w:tmpl w:val="E3E45DD4"/>
    <w:lvl w:ilvl="0" w:tplc="8F2AC18C">
      <w:start w:val="1"/>
      <w:numFmt w:val="bullet"/>
      <w:lvlText w:val="•"/>
      <w:lvlJc w:val="left"/>
      <w:pPr>
        <w:ind w:left="126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effect w:val="none"/>
        <w:bdr w:val="none" w:sz="0" w:space="0" w:color="auto" w:frame="1"/>
        <w:vertAlign w:val="baseline"/>
      </w:rPr>
    </w:lvl>
    <w:lvl w:ilvl="1" w:tplc="04090003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" w15:restartNumberingAfterBreak="0">
    <w:nsid w:val="2EF35AA1"/>
    <w:multiLevelType w:val="hybridMultilevel"/>
    <w:tmpl w:val="E3D06272"/>
    <w:lvl w:ilvl="0" w:tplc="042A0003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1" w:tplc="042A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" w15:restartNumberingAfterBreak="0">
    <w:nsid w:val="439B53A8"/>
    <w:multiLevelType w:val="hybridMultilevel"/>
    <w:tmpl w:val="8752B908"/>
    <w:lvl w:ilvl="0" w:tplc="167861E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55C23DD"/>
    <w:multiLevelType w:val="hybridMultilevel"/>
    <w:tmpl w:val="00A0416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1B70"/>
    <w:rsid w:val="00044A10"/>
    <w:rsid w:val="000863DD"/>
    <w:rsid w:val="000D0EAB"/>
    <w:rsid w:val="000D1526"/>
    <w:rsid w:val="000F1B44"/>
    <w:rsid w:val="000F2DC7"/>
    <w:rsid w:val="00110DCE"/>
    <w:rsid w:val="0011349A"/>
    <w:rsid w:val="00144D3C"/>
    <w:rsid w:val="0016518B"/>
    <w:rsid w:val="00167305"/>
    <w:rsid w:val="00175140"/>
    <w:rsid w:val="001D6AEA"/>
    <w:rsid w:val="00272BF4"/>
    <w:rsid w:val="00282136"/>
    <w:rsid w:val="00287C0F"/>
    <w:rsid w:val="002D77BB"/>
    <w:rsid w:val="00323A3D"/>
    <w:rsid w:val="00355332"/>
    <w:rsid w:val="003870BC"/>
    <w:rsid w:val="003C3459"/>
    <w:rsid w:val="003C40DD"/>
    <w:rsid w:val="003D5428"/>
    <w:rsid w:val="003F5774"/>
    <w:rsid w:val="003F77DE"/>
    <w:rsid w:val="00400BBD"/>
    <w:rsid w:val="00471B41"/>
    <w:rsid w:val="005360A3"/>
    <w:rsid w:val="00550A25"/>
    <w:rsid w:val="00564E3F"/>
    <w:rsid w:val="005705D8"/>
    <w:rsid w:val="005B58E2"/>
    <w:rsid w:val="005F152C"/>
    <w:rsid w:val="005F4572"/>
    <w:rsid w:val="005F578F"/>
    <w:rsid w:val="00602A9D"/>
    <w:rsid w:val="006054C7"/>
    <w:rsid w:val="00626EDD"/>
    <w:rsid w:val="00675B1F"/>
    <w:rsid w:val="006B3CF3"/>
    <w:rsid w:val="006D015F"/>
    <w:rsid w:val="006D1466"/>
    <w:rsid w:val="007259CA"/>
    <w:rsid w:val="007472E6"/>
    <w:rsid w:val="00756A2B"/>
    <w:rsid w:val="007B0954"/>
    <w:rsid w:val="007F230C"/>
    <w:rsid w:val="00807571"/>
    <w:rsid w:val="00847DBD"/>
    <w:rsid w:val="00851734"/>
    <w:rsid w:val="00852372"/>
    <w:rsid w:val="008551BC"/>
    <w:rsid w:val="008A047F"/>
    <w:rsid w:val="008A6E05"/>
    <w:rsid w:val="008B68C1"/>
    <w:rsid w:val="008B7E80"/>
    <w:rsid w:val="008F67C0"/>
    <w:rsid w:val="009260DE"/>
    <w:rsid w:val="00927793"/>
    <w:rsid w:val="0097077D"/>
    <w:rsid w:val="009841DD"/>
    <w:rsid w:val="00986F75"/>
    <w:rsid w:val="009A0935"/>
    <w:rsid w:val="009C10CB"/>
    <w:rsid w:val="00A344C3"/>
    <w:rsid w:val="00A37F5F"/>
    <w:rsid w:val="00A46EAA"/>
    <w:rsid w:val="00A516DB"/>
    <w:rsid w:val="00A51B70"/>
    <w:rsid w:val="00A65EA9"/>
    <w:rsid w:val="00A9433A"/>
    <w:rsid w:val="00AC1390"/>
    <w:rsid w:val="00B53596"/>
    <w:rsid w:val="00B54AC2"/>
    <w:rsid w:val="00B819AE"/>
    <w:rsid w:val="00BA0ED2"/>
    <w:rsid w:val="00BB0FDC"/>
    <w:rsid w:val="00BE1F22"/>
    <w:rsid w:val="00BE7439"/>
    <w:rsid w:val="00C31BC0"/>
    <w:rsid w:val="00C410F3"/>
    <w:rsid w:val="00C50BE8"/>
    <w:rsid w:val="00C747C8"/>
    <w:rsid w:val="00C954E2"/>
    <w:rsid w:val="00CB3C48"/>
    <w:rsid w:val="00CD04E6"/>
    <w:rsid w:val="00CE11B6"/>
    <w:rsid w:val="00D178A4"/>
    <w:rsid w:val="00D31E28"/>
    <w:rsid w:val="00D501B5"/>
    <w:rsid w:val="00D54A96"/>
    <w:rsid w:val="00D81489"/>
    <w:rsid w:val="00DD3561"/>
    <w:rsid w:val="00DD6186"/>
    <w:rsid w:val="00DE5D3E"/>
    <w:rsid w:val="00DF418F"/>
    <w:rsid w:val="00DF7E87"/>
    <w:rsid w:val="00E72854"/>
    <w:rsid w:val="00E76A56"/>
    <w:rsid w:val="00E83B5F"/>
    <w:rsid w:val="00E87942"/>
    <w:rsid w:val="00EB3DBC"/>
    <w:rsid w:val="00EB7133"/>
    <w:rsid w:val="00EC2495"/>
    <w:rsid w:val="00EC319D"/>
    <w:rsid w:val="00F30066"/>
    <w:rsid w:val="00FC11F6"/>
    <w:rsid w:val="00FD3FE7"/>
    <w:rsid w:val="00FF62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688734"/>
  <w15:chartTrackingRefBased/>
  <w15:docId w15:val="{7146F37D-EE44-46B7-8211-8EF71EBB7E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51B70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rsid w:val="00A51B70"/>
    <w:rPr>
      <w:sz w:val="16"/>
      <w:szCs w:val="16"/>
    </w:rPr>
  </w:style>
  <w:style w:type="paragraph" w:styleId="CommentText">
    <w:name w:val="annotation text"/>
    <w:basedOn w:val="Normal"/>
    <w:link w:val="CommentTextChar"/>
    <w:rsid w:val="00A51B70"/>
    <w:rPr>
      <w:sz w:val="20"/>
      <w:szCs w:val="20"/>
    </w:rPr>
  </w:style>
  <w:style w:type="character" w:customStyle="1" w:styleId="CommentTextChar">
    <w:name w:val="Comment Text Char"/>
    <w:link w:val="CommentText"/>
    <w:rsid w:val="00A51B70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A51B70"/>
    <w:rPr>
      <w:b/>
      <w:bCs/>
    </w:rPr>
  </w:style>
  <w:style w:type="character" w:customStyle="1" w:styleId="CommentSubjectChar">
    <w:name w:val="Comment Subject Char"/>
    <w:link w:val="CommentSubject"/>
    <w:rsid w:val="00A51B70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rsid w:val="00A51B7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A51B70"/>
    <w:rPr>
      <w:rFonts w:ascii="Segoe UI" w:eastAsia="Times New Roman" w:hAnsi="Segoe UI" w:cs="Segoe UI"/>
      <w:sz w:val="18"/>
      <w:szCs w:val="18"/>
    </w:rPr>
  </w:style>
  <w:style w:type="paragraph" w:styleId="BodyText">
    <w:name w:val="Body Text"/>
    <w:basedOn w:val="Normal"/>
    <w:link w:val="BodyTextChar"/>
    <w:rsid w:val="00A51B70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link w:val="BodyText"/>
    <w:rsid w:val="00A51B70"/>
    <w:rPr>
      <w:rFonts w:ascii=".VnTime" w:eastAsia="Times New Roman" w:hAnsi=".VnTime" w:cs="Times New Roman"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BE1F2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BE1F22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E1F2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BE1F22"/>
    <w:rPr>
      <w:rFonts w:ascii="Times New Roman" w:eastAsia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602A9D"/>
    <w:rPr>
      <w:rFonts w:ascii="Times New Roman" w:hAnsi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02A9D"/>
    <w:pPr>
      <w:ind w:left="720"/>
      <w:contextualSpacing/>
    </w:pPr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3747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69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84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827</Words>
  <Characters>4716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O VIET HUE</dc:creator>
  <cp:keywords/>
  <cp:lastModifiedBy>Nguyễn Đức Khanh</cp:lastModifiedBy>
  <cp:revision>7</cp:revision>
  <cp:lastPrinted>2021-09-26T13:51:00Z</cp:lastPrinted>
  <dcterms:created xsi:type="dcterms:W3CDTF">2024-05-03T12:10:00Z</dcterms:created>
  <dcterms:modified xsi:type="dcterms:W3CDTF">2024-05-03T1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